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1FEC" w:rsidRPr="00994A3D" w:rsidRDefault="008C1FEC" w:rsidP="00F52544">
      <w:pPr>
        <w:pStyle w:val="Titolo1"/>
        <w:numPr>
          <w:ilvl w:val="0"/>
          <w:numId w:val="0"/>
        </w:numPr>
        <w:ind w:left="567" w:hanging="567"/>
      </w:pPr>
      <w:r w:rsidRPr="00994A3D">
        <w:t>Supplementary Figures</w:t>
      </w:r>
      <w:r w:rsidR="00B01960">
        <w:t xml:space="preserve"> 1-1</w:t>
      </w:r>
      <w:r w:rsidR="00381C72">
        <w:t>1</w:t>
      </w:r>
      <w:r w:rsidRPr="00994A3D">
        <w:t xml:space="preserve"> and Tables</w:t>
      </w:r>
      <w:r w:rsidR="00B01960">
        <w:t xml:space="preserve"> 1, 3, 5</w:t>
      </w:r>
    </w:p>
    <w:p w:rsidR="000206D8" w:rsidRPr="00CE2A05" w:rsidRDefault="000206D8" w:rsidP="000206D8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CE2A05">
        <w:rPr>
          <w:rFonts w:ascii="Times New Roman" w:hAnsi="Times New Roman" w:cs="Times New Roman"/>
          <w:sz w:val="24"/>
          <w:szCs w:val="24"/>
          <w:lang w:val="en-US"/>
        </w:rPr>
        <w:t>A) Positive Ion mode</w:t>
      </w:r>
    </w:p>
    <w:p w:rsidR="00CF1355" w:rsidRDefault="00326B93" w:rsidP="00326B93">
      <w:pPr>
        <w:jc w:val="center"/>
        <w:rPr>
          <w:rFonts w:ascii="Times New Roman" w:hAnsi="Times New Roman" w:cs="Times New Roman"/>
          <w:noProof/>
          <w:sz w:val="24"/>
          <w:szCs w:val="24"/>
          <w:lang w:eastAsia="it-IT"/>
        </w:rPr>
      </w:pPr>
      <w:r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456AD2F5">
            <wp:extent cx="4320000" cy="2426400"/>
            <wp:effectExtent l="0" t="0" r="4445" b="0"/>
            <wp:docPr id="56" name="Immagin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2426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2D29D2"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353F46DB">
            <wp:extent cx="3886200" cy="2317750"/>
            <wp:effectExtent l="0" t="0" r="0" b="6350"/>
            <wp:docPr id="66" name="Immagin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980" t="7250" r="11364" b="12566"/>
                    <a:stretch/>
                  </pic:blipFill>
                  <pic:spPr bwMode="auto">
                    <a:xfrm>
                      <a:off x="0" y="0"/>
                      <a:ext cx="3886578" cy="2317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CF1355"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54E31476">
            <wp:extent cx="3867150" cy="2372727"/>
            <wp:effectExtent l="0" t="0" r="0" b="8890"/>
            <wp:docPr id="67" name="Immagin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971" t="7333" r="13681" b="12222"/>
                    <a:stretch/>
                  </pic:blipFill>
                  <pic:spPr bwMode="auto">
                    <a:xfrm>
                      <a:off x="0" y="0"/>
                      <a:ext cx="3884121" cy="2383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17A09" w:rsidRDefault="00317A09" w:rsidP="00326B93">
      <w:pPr>
        <w:jc w:val="center"/>
        <w:rPr>
          <w:rFonts w:ascii="Times New Roman" w:hAnsi="Times New Roman" w:cs="Times New Roman"/>
          <w:noProof/>
          <w:sz w:val="24"/>
          <w:szCs w:val="24"/>
          <w:lang w:eastAsia="it-IT"/>
        </w:rPr>
      </w:pPr>
    </w:p>
    <w:p w:rsidR="00317A09" w:rsidRDefault="00317A09" w:rsidP="00326B93">
      <w:pPr>
        <w:jc w:val="center"/>
        <w:rPr>
          <w:rFonts w:ascii="Times New Roman" w:hAnsi="Times New Roman" w:cs="Times New Roman"/>
          <w:noProof/>
          <w:sz w:val="24"/>
          <w:szCs w:val="24"/>
          <w:lang w:eastAsia="it-IT"/>
        </w:rPr>
      </w:pPr>
    </w:p>
    <w:p w:rsidR="00317A09" w:rsidRDefault="00317A09" w:rsidP="00326B93">
      <w:pPr>
        <w:jc w:val="center"/>
        <w:rPr>
          <w:rFonts w:ascii="Times New Roman" w:hAnsi="Times New Roman" w:cs="Times New Roman"/>
          <w:noProof/>
          <w:sz w:val="24"/>
          <w:szCs w:val="24"/>
          <w:lang w:eastAsia="it-IT"/>
        </w:rPr>
      </w:pPr>
    </w:p>
    <w:p w:rsidR="000206D8" w:rsidRPr="00CE2A05" w:rsidRDefault="000206D8" w:rsidP="000206D8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CE2A05">
        <w:rPr>
          <w:rFonts w:ascii="Times New Roman" w:hAnsi="Times New Roman" w:cs="Times New Roman"/>
          <w:sz w:val="24"/>
          <w:szCs w:val="24"/>
          <w:lang w:val="en-US"/>
        </w:rPr>
        <w:lastRenderedPageBreak/>
        <w:t>B) Negative ion mode</w:t>
      </w:r>
    </w:p>
    <w:p w:rsidR="00A76DC9" w:rsidRDefault="00326B93" w:rsidP="00317A09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7ED97289">
            <wp:extent cx="4320000" cy="2430000"/>
            <wp:effectExtent l="0" t="0" r="4445" b="8890"/>
            <wp:docPr id="2" name="Immagin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243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A76DC9"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10BB464F">
            <wp:extent cx="3822700" cy="2252663"/>
            <wp:effectExtent l="0" t="0" r="6350" b="0"/>
            <wp:docPr id="62" name="Immagin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686" t="8480" r="13787" b="12427"/>
                    <a:stretch/>
                  </pic:blipFill>
                  <pic:spPr bwMode="auto">
                    <a:xfrm>
                      <a:off x="0" y="0"/>
                      <a:ext cx="3845609" cy="22661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76DC9" w:rsidRDefault="00A76DC9" w:rsidP="00317A09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795B0357">
            <wp:extent cx="3803650" cy="2231545"/>
            <wp:effectExtent l="0" t="0" r="6350" b="0"/>
            <wp:docPr id="64" name="Immagin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345" t="8665" r="12854" b="13348"/>
                    <a:stretch/>
                  </pic:blipFill>
                  <pic:spPr bwMode="auto">
                    <a:xfrm>
                      <a:off x="0" y="0"/>
                      <a:ext cx="3820585" cy="22414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43F18" w:rsidRPr="00B43F18" w:rsidRDefault="00B43F18" w:rsidP="00B43F18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43F18">
        <w:rPr>
          <w:rFonts w:ascii="Times New Roman" w:hAnsi="Times New Roman" w:cs="Times New Roman"/>
          <w:b/>
          <w:sz w:val="24"/>
          <w:szCs w:val="24"/>
          <w:lang w:val="en-GB"/>
        </w:rPr>
        <w:t xml:space="preserve">Supplementary </w:t>
      </w:r>
      <w:r w:rsidRPr="00B43F18">
        <w:rPr>
          <w:rFonts w:ascii="Times New Roman" w:hAnsi="Times New Roman" w:cs="Times New Roman"/>
          <w:b/>
          <w:sz w:val="24"/>
          <w:szCs w:val="24"/>
          <w:lang w:val="en-US"/>
        </w:rPr>
        <w:t>Figure 1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A,B</w:t>
      </w:r>
      <w:r w:rsidRPr="00B43F18"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Pr="00B43F18">
        <w:rPr>
          <w:rFonts w:ascii="Times New Roman" w:hAnsi="Times New Roman" w:cs="Times New Roman"/>
          <w:sz w:val="24"/>
          <w:szCs w:val="24"/>
          <w:lang w:val="en-US"/>
        </w:rPr>
        <w:t>TIC chromatogram</w:t>
      </w:r>
      <w:r w:rsidRPr="00B43F18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B43F18">
        <w:rPr>
          <w:rFonts w:ascii="Times New Roman" w:hAnsi="Times New Roman" w:cs="Times New Roman"/>
          <w:sz w:val="24"/>
          <w:szCs w:val="24"/>
          <w:lang w:val="en-US"/>
        </w:rPr>
        <w:t>of TOF mass spectra acquired in positiv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(A)</w:t>
      </w:r>
      <w:r w:rsidRPr="00B43F18">
        <w:rPr>
          <w:rFonts w:ascii="Times New Roman" w:hAnsi="Times New Roman" w:cs="Times New Roman"/>
          <w:sz w:val="24"/>
          <w:szCs w:val="24"/>
          <w:lang w:val="en-US"/>
        </w:rPr>
        <w:t xml:space="preserve"> and negativ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(B)</w:t>
      </w:r>
      <w:r w:rsidRPr="00B43F18">
        <w:rPr>
          <w:rFonts w:ascii="Times New Roman" w:hAnsi="Times New Roman" w:cs="Times New Roman"/>
          <w:sz w:val="24"/>
          <w:szCs w:val="24"/>
          <w:lang w:val="en-US"/>
        </w:rPr>
        <w:t xml:space="preserve"> ion mode of XfCFBP8402 </w:t>
      </w:r>
      <w:r>
        <w:rPr>
          <w:rFonts w:ascii="Times New Roman" w:hAnsi="Times New Roman" w:cs="Times New Roman"/>
          <w:sz w:val="24"/>
          <w:szCs w:val="24"/>
          <w:lang w:val="en-US"/>
        </w:rPr>
        <w:t>pelleted cells and culture filtrates at 7 and 11 days after inoculation</w:t>
      </w:r>
      <w:r w:rsidRPr="00B43F18">
        <w:rPr>
          <w:rFonts w:ascii="Times New Roman" w:hAnsi="Times New Roman" w:cs="Times New Roman"/>
          <w:sz w:val="24"/>
          <w:szCs w:val="24"/>
          <w:lang w:val="en-US"/>
        </w:rPr>
        <w:t>. Rough indications of RT corresponding to each lipid class analyzed are provided between brace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A76DC9" w:rsidRDefault="00A76DC9" w:rsidP="00D562AA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A76DC9" w:rsidRPr="00CE2A05" w:rsidRDefault="00A76DC9" w:rsidP="00D562AA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9B1C2C" w:rsidRPr="00CE2A05" w:rsidRDefault="009B1C2C">
      <w:pPr>
        <w:rPr>
          <w:rFonts w:ascii="Times New Roman" w:hAnsi="Times New Roman" w:cs="Times New Roman"/>
          <w:sz w:val="24"/>
          <w:szCs w:val="24"/>
          <w:lang w:val="en-US"/>
        </w:rPr>
        <w:sectPr w:rsidR="009B1C2C" w:rsidRPr="00CE2A05">
          <w:pgSz w:w="11906" w:h="16838"/>
          <w:pgMar w:top="1417" w:right="1134" w:bottom="1134" w:left="1134" w:header="708" w:footer="708" w:gutter="0"/>
          <w:cols w:space="708"/>
          <w:docGrid w:linePitch="360"/>
        </w:sectPr>
      </w:pPr>
    </w:p>
    <w:p w:rsidR="009B1C2C" w:rsidRPr="003010E1" w:rsidRDefault="009B1C2C" w:rsidP="009B1C2C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9B1C2C" w:rsidRDefault="00D54015" w:rsidP="009B1C2C">
      <w:pPr>
        <w:rPr>
          <w:rFonts w:ascii="Times New Roman" w:hAnsi="Times New Roman" w:cs="Times New Roman"/>
          <w:sz w:val="24"/>
          <w:szCs w:val="24"/>
          <w:lang w:val="en-GB"/>
        </w:rPr>
      </w:pPr>
      <w:r w:rsidRPr="00CE2A05">
        <w:rPr>
          <w:rFonts w:ascii="Times New Roman" w:hAnsi="Times New Roman" w:cs="Times New Roman"/>
          <w:noProof/>
          <w:sz w:val="24"/>
          <w:szCs w:val="24"/>
          <w:lang w:eastAsia="it-IT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471124B" wp14:editId="50D794A5">
                <wp:simplePos x="0" y="0"/>
                <wp:positionH relativeFrom="column">
                  <wp:posOffset>8546314</wp:posOffset>
                </wp:positionH>
                <wp:positionV relativeFrom="paragraph">
                  <wp:posOffset>52591</wp:posOffset>
                </wp:positionV>
                <wp:extent cx="371475" cy="266700"/>
                <wp:effectExtent l="0" t="0" r="28575" b="19050"/>
                <wp:wrapNone/>
                <wp:docPr id="6" name="Casella di testo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1475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F7895" w:rsidRDefault="002F7895" w:rsidP="009B1C2C">
                            <w:r>
                              <w:t>J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471124B" id="_x0000_t202" coordsize="21600,21600" o:spt="202" path="m,l,21600r21600,l21600,xe">
                <v:stroke joinstyle="miter"/>
                <v:path gradientshapeok="t" o:connecttype="rect"/>
              </v:shapetype>
              <v:shape id="Casella di testo 6" o:spid="_x0000_s1026" type="#_x0000_t202" style="position:absolute;margin-left:672.95pt;margin-top:4.15pt;width:29.25pt;height:2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" fillcolor="white [3201]" strokeweight=".5pt">
                <v:textbox>
                  <w:txbxContent>
                    <w:p w:rsidR="002F7895" w:rsidRDefault="002F7895" w:rsidP="009B1C2C">
                      <w:r>
                        <w:t>J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49BF3B06">
            <wp:extent cx="9000000" cy="1227600"/>
            <wp:effectExtent l="0" t="0" r="0" b="0"/>
            <wp:docPr id="71" name="Immagin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00000" cy="1227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54015" w:rsidRPr="00CE2A05" w:rsidRDefault="00D54015" w:rsidP="009B1C2C">
      <w:pPr>
        <w:rPr>
          <w:rFonts w:ascii="Times New Roman" w:hAnsi="Times New Roman" w:cs="Times New Roman"/>
          <w:sz w:val="24"/>
          <w:szCs w:val="24"/>
          <w:lang w:val="en-GB"/>
        </w:rPr>
      </w:pPr>
      <w:r w:rsidRPr="00CE2A05">
        <w:rPr>
          <w:rFonts w:ascii="Times New Roman" w:hAnsi="Times New Roman" w:cs="Times New Roman"/>
          <w:noProof/>
          <w:sz w:val="24"/>
          <w:szCs w:val="24"/>
          <w:lang w:eastAsia="it-IT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2BE9B75D" wp14:editId="402C224F">
                <wp:simplePos x="0" y="0"/>
                <wp:positionH relativeFrom="column">
                  <wp:posOffset>8372094</wp:posOffset>
                </wp:positionH>
                <wp:positionV relativeFrom="paragraph">
                  <wp:posOffset>88316</wp:posOffset>
                </wp:positionV>
                <wp:extent cx="523875" cy="276225"/>
                <wp:effectExtent l="0" t="0" r="28575" b="28575"/>
                <wp:wrapNone/>
                <wp:docPr id="5" name="Casella di testo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3875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F7895" w:rsidRDefault="002F7895">
                            <w:r>
                              <w:t>MeJ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E9B75D" id="Casella di testo 5" o:spid="_x0000_s1027" type="#_x0000_t202" style="position:absolute;margin-left:659.2pt;margin-top:6.95pt;width:41.25pt;height:21.7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" fillcolor="white [3201]" strokeweight=".5pt">
                <v:textbox>
                  <w:txbxContent>
                    <w:p w:rsidR="002F7895" w:rsidRDefault="002F7895">
                      <w:r>
                        <w:t>MeJ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5A85FA29">
            <wp:extent cx="9000000" cy="1227600"/>
            <wp:effectExtent l="0" t="0" r="0" b="0"/>
            <wp:docPr id="70" name="Immagin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00000" cy="1227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84921" w:rsidRPr="00CE2A05" w:rsidRDefault="0086263D" w:rsidP="009B1C2C">
      <w:pPr>
        <w:rPr>
          <w:rFonts w:ascii="Times New Roman" w:hAnsi="Times New Roman" w:cs="Times New Roman"/>
          <w:b/>
          <w:sz w:val="24"/>
          <w:szCs w:val="24"/>
          <w:lang w:val="en-US"/>
        </w:rPr>
        <w:sectPr w:rsidR="00F84921" w:rsidRPr="00CE2A05" w:rsidSect="009B1C2C">
          <w:pgSz w:w="16838" w:h="11906" w:orient="landscape"/>
          <w:pgMar w:top="1134" w:right="1417" w:bottom="1134" w:left="1134" w:header="708" w:footer="708" w:gutter="0"/>
          <w:cols w:space="708"/>
          <w:docGrid w:linePitch="360"/>
        </w:sectPr>
      </w:pPr>
      <w:r w:rsidRPr="00CE2A05">
        <w:rPr>
          <w:rFonts w:ascii="Times New Roman" w:hAnsi="Times New Roman" w:cs="Times New Roman"/>
          <w:b/>
          <w:sz w:val="24"/>
          <w:szCs w:val="24"/>
          <w:lang w:val="en-GB"/>
        </w:rPr>
        <w:t xml:space="preserve">Supplementary </w:t>
      </w:r>
      <w:r w:rsidR="008C1FEC">
        <w:rPr>
          <w:rFonts w:ascii="Times New Roman" w:hAnsi="Times New Roman" w:cs="Times New Roman"/>
          <w:b/>
          <w:sz w:val="24"/>
          <w:szCs w:val="24"/>
          <w:lang w:val="en-GB"/>
        </w:rPr>
        <w:t xml:space="preserve">Figure </w:t>
      </w:r>
      <w:r w:rsidR="009B1C2C" w:rsidRPr="00CE2A05">
        <w:rPr>
          <w:rFonts w:ascii="Times New Roman" w:hAnsi="Times New Roman" w:cs="Times New Roman"/>
          <w:b/>
          <w:sz w:val="24"/>
          <w:szCs w:val="24"/>
          <w:lang w:val="en-GB"/>
        </w:rPr>
        <w:t xml:space="preserve">2. </w:t>
      </w:r>
      <w:r w:rsidR="009B1C2C" w:rsidRPr="00CE2A05">
        <w:rPr>
          <w:rFonts w:ascii="Times New Roman" w:hAnsi="Times New Roman" w:cs="Times New Roman"/>
          <w:sz w:val="24"/>
          <w:szCs w:val="24"/>
          <w:lang w:val="en-US"/>
        </w:rPr>
        <w:t>Fragmentations of methyl-jasmonate and jasmonic acid into bacterial cell extracts (Balcke et al. 2012). MRM data were processed using the Mass Hunter Quantitative software (B.07.00 version).</w:t>
      </w:r>
    </w:p>
    <w:p w:rsidR="0086263D" w:rsidRPr="00CE2A05" w:rsidRDefault="008C1FEC" w:rsidP="0086263D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CE2A05">
        <w:rPr>
          <w:rFonts w:ascii="Times New Roman" w:hAnsi="Times New Roman" w:cs="Times New Roman"/>
          <w:sz w:val="24"/>
          <w:szCs w:val="24"/>
          <w:lang w:val="en-US"/>
        </w:rPr>
        <w:lastRenderedPageBreak/>
        <w:t>A)</w:t>
      </w:r>
    </w:p>
    <w:p w:rsidR="0086263D" w:rsidRDefault="0086263D" w:rsidP="0086263D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CE2A05"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09E28F73" wp14:editId="53A5E446">
            <wp:extent cx="8791575" cy="2914650"/>
            <wp:effectExtent l="0" t="0" r="9525" b="0"/>
            <wp:docPr id="54" name="Immagin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91575" cy="291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1FEC" w:rsidRPr="00CE2A05" w:rsidRDefault="008C1FEC" w:rsidP="0086263D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CE2A05">
        <w:rPr>
          <w:rFonts w:ascii="Times New Roman" w:hAnsi="Times New Roman" w:cs="Times New Roman"/>
          <w:sz w:val="24"/>
          <w:szCs w:val="24"/>
          <w:lang w:val="en-US"/>
        </w:rPr>
        <w:t>B)</w:t>
      </w:r>
    </w:p>
    <w:p w:rsidR="0086263D" w:rsidRPr="00CE2A05" w:rsidRDefault="00E31D0D" w:rsidP="0086263D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03E4CAD8">
            <wp:extent cx="9000000" cy="1227600"/>
            <wp:effectExtent l="0" t="0" r="0" b="0"/>
            <wp:docPr id="72" name="Immagin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00000" cy="1227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6263D" w:rsidRPr="00CE2A05" w:rsidRDefault="0086263D" w:rsidP="0086263D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CE2A05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C) </w:t>
      </w:r>
      <w:r w:rsidR="00DA18CE"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32F031E5">
            <wp:extent cx="9000000" cy="1231200"/>
            <wp:effectExtent l="0" t="0" r="0" b="7620"/>
            <wp:docPr id="73" name="Immagin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00000" cy="1231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C1FEC" w:rsidRDefault="0086263D" w:rsidP="0086263D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D) </w:t>
      </w:r>
      <w:r w:rsidRPr="00CE2A05"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0C0D35A8" wp14:editId="71D034C3">
            <wp:extent cx="8963025" cy="2581275"/>
            <wp:effectExtent l="0" t="0" r="9525" b="9525"/>
            <wp:docPr id="51" name="Immagin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1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63025" cy="258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1FEC" w:rsidRDefault="0086263D" w:rsidP="0086263D">
      <w:pPr>
        <w:rPr>
          <w:rFonts w:ascii="Times New Roman" w:hAnsi="Times New Roman" w:cs="Times New Roman"/>
          <w:noProof/>
          <w:sz w:val="24"/>
          <w:szCs w:val="24"/>
          <w:lang w:val="en-US" w:eastAsia="it-IT"/>
        </w:rPr>
      </w:pPr>
      <w:r w:rsidRPr="00CE2A05">
        <w:rPr>
          <w:rFonts w:ascii="Times New Roman" w:hAnsi="Times New Roman" w:cs="Times New Roman"/>
          <w:sz w:val="24"/>
          <w:szCs w:val="24"/>
          <w:lang w:val="en-US"/>
        </w:rPr>
        <w:lastRenderedPageBreak/>
        <w:t>E)</w:t>
      </w:r>
      <w:r w:rsidRPr="00CE2A05">
        <w:rPr>
          <w:rFonts w:ascii="Times New Roman" w:hAnsi="Times New Roman" w:cs="Times New Roman"/>
          <w:noProof/>
          <w:sz w:val="24"/>
          <w:szCs w:val="24"/>
          <w:lang w:val="en-US" w:eastAsia="it-IT"/>
        </w:rPr>
        <w:t xml:space="preserve"> </w:t>
      </w:r>
      <w:r w:rsidRPr="00CE2A05"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5B8508A9" wp14:editId="19AA23EC">
            <wp:extent cx="9067800" cy="2647950"/>
            <wp:effectExtent l="0" t="0" r="0" b="0"/>
            <wp:docPr id="50" name="Immagin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1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7800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1FEC" w:rsidRPr="00CE2A05" w:rsidRDefault="008C1FEC" w:rsidP="008C1FEC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2A05">
        <w:rPr>
          <w:rFonts w:ascii="Times New Roman" w:hAnsi="Times New Roman" w:cs="Times New Roman"/>
          <w:b/>
          <w:sz w:val="24"/>
          <w:szCs w:val="24"/>
          <w:lang w:val="en-GB"/>
        </w:rPr>
        <w:t>Supplementary Figure 3 A-</w:t>
      </w:r>
      <w:r>
        <w:rPr>
          <w:rFonts w:ascii="Times New Roman" w:hAnsi="Times New Roman" w:cs="Times New Roman"/>
          <w:b/>
          <w:sz w:val="24"/>
          <w:szCs w:val="24"/>
          <w:lang w:val="en-GB"/>
        </w:rPr>
        <w:t>E</w:t>
      </w:r>
      <w:r w:rsidRPr="00CE2A05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Pr="00CE2A05">
        <w:rPr>
          <w:rFonts w:ascii="Times New Roman" w:hAnsi="Times New Roman" w:cs="Times New Roman"/>
          <w:sz w:val="24"/>
          <w:szCs w:val="24"/>
          <w:lang w:val="en-US"/>
        </w:rPr>
        <w:t>EIC of [M+H]</w:t>
      </w:r>
      <w:r w:rsidRPr="00EF6BC6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+</w:t>
      </w:r>
      <w:r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 of TAG 54:3 (A) of pooled </w:t>
      </w:r>
      <w:r w:rsidRPr="00CE2A05">
        <w:rPr>
          <w:rFonts w:ascii="Times New Roman" w:hAnsi="Times New Roman" w:cs="Times New Roman"/>
          <w:sz w:val="24"/>
          <w:szCs w:val="24"/>
          <w:lang w:val="en-GB"/>
        </w:rPr>
        <w:t>XfCFBP8402</w:t>
      </w:r>
      <w:r w:rsidRPr="00CE2A05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Pr="00CE2A05">
        <w:rPr>
          <w:rFonts w:ascii="Times New Roman" w:hAnsi="Times New Roman" w:cs="Times New Roman"/>
          <w:sz w:val="24"/>
          <w:szCs w:val="24"/>
          <w:lang w:val="en-GB"/>
        </w:rPr>
        <w:t>cell extracts</w:t>
      </w:r>
      <w:r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 separated by RR-HPLC and detected by +ESI/TOF-MS. PI scan spectra of the standard (2 µM) TAG 54:3 (tri-oleoyl glycerol) (B) by LC-MS/MS (QQQ); PI scan spectra of TAG 54:3 (C), TAG 52:2 (D) and TAG 48:0 (E) in pooled </w:t>
      </w:r>
      <w:r w:rsidRPr="00CE2A05">
        <w:rPr>
          <w:rFonts w:ascii="Times New Roman" w:hAnsi="Times New Roman" w:cs="Times New Roman"/>
          <w:sz w:val="24"/>
          <w:szCs w:val="24"/>
          <w:lang w:val="en-GB"/>
        </w:rPr>
        <w:t>XfCFBP8402</w:t>
      </w:r>
      <w:r w:rsidRPr="00CE2A05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Pr="00CE2A05">
        <w:rPr>
          <w:rFonts w:ascii="Times New Roman" w:hAnsi="Times New Roman" w:cs="Times New Roman"/>
          <w:sz w:val="24"/>
          <w:szCs w:val="24"/>
          <w:lang w:val="en-GB"/>
        </w:rPr>
        <w:t>cell extracts</w:t>
      </w:r>
      <w:r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 by LC-MS/MS (QQQ). PI scan spectra of standard and bacterial TAG were </w:t>
      </w:r>
      <w:r w:rsidR="00EF6BC6">
        <w:rPr>
          <w:rFonts w:ascii="Times New Roman" w:hAnsi="Times New Roman" w:cs="Times New Roman"/>
          <w:sz w:val="24"/>
          <w:szCs w:val="24"/>
          <w:lang w:val="en-US"/>
        </w:rPr>
        <w:t>obtained</w:t>
      </w:r>
      <w:r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 with the collision energy and fragmentor voltage set at 30 and 140 V, respectively.</w:t>
      </w:r>
    </w:p>
    <w:p w:rsidR="0086263D" w:rsidRPr="00CE2A05" w:rsidRDefault="0086263D" w:rsidP="0086263D">
      <w:pPr>
        <w:rPr>
          <w:rFonts w:ascii="Times New Roman" w:hAnsi="Times New Roman" w:cs="Times New Roman"/>
          <w:noProof/>
          <w:sz w:val="24"/>
          <w:szCs w:val="24"/>
          <w:lang w:val="en-US" w:eastAsia="it-IT"/>
        </w:rPr>
      </w:pPr>
      <w:r w:rsidRPr="00CE2A05">
        <w:rPr>
          <w:rFonts w:ascii="Times New Roman" w:hAnsi="Times New Roman" w:cs="Times New Roman"/>
          <w:noProof/>
          <w:sz w:val="24"/>
          <w:szCs w:val="24"/>
          <w:lang w:val="en-US" w:eastAsia="it-IT"/>
        </w:rPr>
        <w:br w:type="page"/>
      </w:r>
    </w:p>
    <w:p w:rsidR="008C1FEC" w:rsidRDefault="008C1FEC" w:rsidP="0086263D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86263D" w:rsidRPr="00CE2A05" w:rsidRDefault="0086263D" w:rsidP="0086263D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C1FEC" w:rsidRPr="00CE2A05">
        <w:rPr>
          <w:rFonts w:ascii="Times New Roman" w:hAnsi="Times New Roman" w:cs="Times New Roman"/>
          <w:sz w:val="24"/>
          <w:szCs w:val="24"/>
          <w:lang w:val="en-US"/>
        </w:rPr>
        <w:t>A)</w:t>
      </w:r>
    </w:p>
    <w:p w:rsidR="0086263D" w:rsidRDefault="0086263D" w:rsidP="000A3D03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E2A05"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2F30D71F" wp14:editId="7FB9978D">
            <wp:extent cx="6127668" cy="2516128"/>
            <wp:effectExtent l="0" t="0" r="6985" b="0"/>
            <wp:docPr id="49" name="Immagin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5981" cy="25195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1FEC" w:rsidRPr="00CE2A05" w:rsidRDefault="008C1FEC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2A05">
        <w:rPr>
          <w:rFonts w:ascii="Times New Roman" w:hAnsi="Times New Roman" w:cs="Times New Roman"/>
          <w:sz w:val="24"/>
          <w:szCs w:val="24"/>
          <w:lang w:val="en-US"/>
        </w:rPr>
        <w:t>B)</w:t>
      </w:r>
    </w:p>
    <w:p w:rsidR="008C1FEC" w:rsidRPr="00CE2A05" w:rsidRDefault="008D2CFC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0A5CFFC4">
            <wp:extent cx="9000000" cy="1227600"/>
            <wp:effectExtent l="0" t="0" r="0" b="0"/>
            <wp:docPr id="74" name="Immagin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00000" cy="1227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8C1FEC" w:rsidRPr="00CE2A05">
        <w:rPr>
          <w:rFonts w:ascii="Times New Roman" w:hAnsi="Times New Roman" w:cs="Times New Roman"/>
          <w:sz w:val="24"/>
          <w:szCs w:val="24"/>
          <w:lang w:val="en-US"/>
        </w:rPr>
        <w:t>C)</w:t>
      </w:r>
    </w:p>
    <w:p w:rsidR="008C1FEC" w:rsidRDefault="008D2CFC" w:rsidP="000A3D03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it-IT"/>
        </w:rPr>
        <w:lastRenderedPageBreak/>
        <w:drawing>
          <wp:inline distT="0" distB="0" distL="0" distR="0" wp14:anchorId="140A7A73">
            <wp:extent cx="9000000" cy="1231200"/>
            <wp:effectExtent l="0" t="0" r="0" b="7620"/>
            <wp:docPr id="75" name="Immagin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00000" cy="1231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8C1FEC" w:rsidRPr="00CE2A05">
        <w:rPr>
          <w:rFonts w:ascii="Times New Roman" w:hAnsi="Times New Roman" w:cs="Times New Roman"/>
          <w:sz w:val="24"/>
          <w:szCs w:val="24"/>
        </w:rPr>
        <w:t>D)</w:t>
      </w:r>
    </w:p>
    <w:p w:rsidR="0086263D" w:rsidRPr="00CE2A05" w:rsidRDefault="0086263D" w:rsidP="008D2CFC">
      <w:pPr>
        <w:jc w:val="center"/>
        <w:rPr>
          <w:rFonts w:ascii="Times New Roman" w:hAnsi="Times New Roman" w:cs="Times New Roman"/>
          <w:sz w:val="24"/>
          <w:szCs w:val="24"/>
        </w:rPr>
      </w:pPr>
      <w:r w:rsidRPr="00CE2A05"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2371D442" wp14:editId="60E8AF88">
            <wp:extent cx="6744614" cy="2231080"/>
            <wp:effectExtent l="0" t="0" r="0" b="0"/>
            <wp:docPr id="46" name="Immagin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3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8924" cy="2235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1FEC" w:rsidRDefault="008C1FEC" w:rsidP="0086263D">
      <w:pPr>
        <w:rPr>
          <w:rFonts w:ascii="Times New Roman" w:hAnsi="Times New Roman" w:cs="Times New Roman"/>
          <w:sz w:val="24"/>
          <w:szCs w:val="24"/>
        </w:rPr>
      </w:pPr>
      <w:r w:rsidRPr="00CE2A05">
        <w:rPr>
          <w:rFonts w:ascii="Times New Roman" w:hAnsi="Times New Roman" w:cs="Times New Roman"/>
          <w:sz w:val="24"/>
          <w:szCs w:val="24"/>
        </w:rPr>
        <w:t>E)</w:t>
      </w:r>
    </w:p>
    <w:p w:rsidR="0086263D" w:rsidRDefault="0086263D" w:rsidP="008D2CFC">
      <w:pPr>
        <w:jc w:val="center"/>
        <w:rPr>
          <w:rFonts w:ascii="Times New Roman" w:hAnsi="Times New Roman" w:cs="Times New Roman"/>
          <w:sz w:val="24"/>
          <w:szCs w:val="24"/>
        </w:rPr>
      </w:pPr>
      <w:r w:rsidRPr="00CE2A05">
        <w:rPr>
          <w:rFonts w:ascii="Times New Roman" w:hAnsi="Times New Roman" w:cs="Times New Roman"/>
          <w:noProof/>
          <w:sz w:val="24"/>
          <w:szCs w:val="24"/>
          <w:lang w:eastAsia="it-IT"/>
        </w:rPr>
        <w:lastRenderedPageBreak/>
        <w:drawing>
          <wp:inline distT="0" distB="0" distL="0" distR="0" wp14:anchorId="59A2E027" wp14:editId="587E19A6">
            <wp:extent cx="6956755" cy="2278413"/>
            <wp:effectExtent l="0" t="0" r="0" b="7620"/>
            <wp:docPr id="45" name="Immagin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38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76189" cy="2284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13C0" w:rsidRPr="00CE2A05" w:rsidRDefault="004B13C0" w:rsidP="004B13C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)</w:t>
      </w:r>
    </w:p>
    <w:p w:rsidR="0086263D" w:rsidRDefault="0086263D" w:rsidP="008D2CFC">
      <w:pPr>
        <w:jc w:val="center"/>
        <w:rPr>
          <w:rFonts w:ascii="Times New Roman" w:hAnsi="Times New Roman" w:cs="Times New Roman"/>
          <w:sz w:val="24"/>
          <w:szCs w:val="24"/>
        </w:rPr>
      </w:pPr>
      <w:r w:rsidRPr="00CE2A05"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78AADB34" wp14:editId="4DA85B4B">
            <wp:extent cx="6946270" cy="2258466"/>
            <wp:effectExtent l="0" t="0" r="6985" b="8890"/>
            <wp:docPr id="44" name="Immagin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39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8912" cy="2272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2F80" w:rsidRDefault="00CB2F80" w:rsidP="00CB2F80">
      <w:pPr>
        <w:rPr>
          <w:rFonts w:ascii="Times New Roman" w:hAnsi="Times New Roman" w:cs="Times New Roman"/>
          <w:sz w:val="24"/>
          <w:szCs w:val="24"/>
        </w:rPr>
      </w:pPr>
      <w:r w:rsidRPr="00CE2A05">
        <w:rPr>
          <w:rFonts w:ascii="Times New Roman" w:hAnsi="Times New Roman" w:cs="Times New Roman"/>
          <w:sz w:val="24"/>
          <w:szCs w:val="24"/>
        </w:rPr>
        <w:t>G)</w:t>
      </w:r>
    </w:p>
    <w:p w:rsidR="0086263D" w:rsidRPr="00CE2A05" w:rsidRDefault="0086263D" w:rsidP="008D2CFC">
      <w:pPr>
        <w:jc w:val="center"/>
        <w:rPr>
          <w:rFonts w:ascii="Times New Roman" w:hAnsi="Times New Roman" w:cs="Times New Roman"/>
          <w:sz w:val="24"/>
          <w:szCs w:val="24"/>
        </w:rPr>
      </w:pPr>
      <w:r w:rsidRPr="00CE2A05">
        <w:rPr>
          <w:rFonts w:ascii="Times New Roman" w:hAnsi="Times New Roman" w:cs="Times New Roman"/>
          <w:noProof/>
          <w:sz w:val="24"/>
          <w:szCs w:val="24"/>
          <w:lang w:eastAsia="it-IT"/>
        </w:rPr>
        <w:lastRenderedPageBreak/>
        <w:drawing>
          <wp:inline distT="0" distB="0" distL="0" distR="0" wp14:anchorId="10B93129" wp14:editId="2B9FBACD">
            <wp:extent cx="7249364" cy="2317705"/>
            <wp:effectExtent l="0" t="0" r="0" b="6985"/>
            <wp:docPr id="43" name="Immagin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4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67541" cy="23235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2F80" w:rsidRPr="00CE2A05" w:rsidRDefault="00CB2F80" w:rsidP="00CB2F80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CE2A05">
        <w:rPr>
          <w:rFonts w:ascii="Times New Roman" w:hAnsi="Times New Roman" w:cs="Times New Roman"/>
          <w:sz w:val="24"/>
          <w:szCs w:val="24"/>
          <w:lang w:val="en-US"/>
        </w:rPr>
        <w:t>H)</w:t>
      </w:r>
    </w:p>
    <w:p w:rsidR="0086263D" w:rsidRPr="00CE2A05" w:rsidRDefault="0086263D" w:rsidP="008D2CFC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E2A05"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55B82C0B" wp14:editId="157E8B29">
            <wp:extent cx="7337146" cy="2433957"/>
            <wp:effectExtent l="0" t="0" r="0" b="4445"/>
            <wp:docPr id="42" name="Immagin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4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43481" cy="24360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15ED" w:rsidRDefault="00B01960" w:rsidP="0086263D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Supplementary Figure </w:t>
      </w:r>
      <w:r w:rsidR="00CB2F80" w:rsidRPr="00CE2A05">
        <w:rPr>
          <w:rFonts w:ascii="Times New Roman" w:hAnsi="Times New Roman" w:cs="Times New Roman"/>
          <w:b/>
          <w:sz w:val="24"/>
          <w:szCs w:val="24"/>
          <w:lang w:val="en-US"/>
        </w:rPr>
        <w:t>4 A-H</w:t>
      </w:r>
      <w:r w:rsidR="00CB2F80" w:rsidRPr="00CE2A05">
        <w:rPr>
          <w:rFonts w:ascii="Times New Roman" w:hAnsi="Times New Roman" w:cs="Times New Roman"/>
          <w:sz w:val="24"/>
          <w:szCs w:val="24"/>
          <w:lang w:val="en-US"/>
        </w:rPr>
        <w:t>. EIC of [M+NH</w:t>
      </w:r>
      <w:r w:rsidR="00CB2F80" w:rsidRPr="00CE2A0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="00CB2F80"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]+ of DAG 36:2 (A) of pooled </w:t>
      </w:r>
      <w:r w:rsidR="00CB2F80" w:rsidRPr="00CE2A05">
        <w:rPr>
          <w:rFonts w:ascii="Times New Roman" w:hAnsi="Times New Roman" w:cs="Times New Roman"/>
          <w:sz w:val="24"/>
          <w:szCs w:val="24"/>
          <w:lang w:val="en-GB"/>
        </w:rPr>
        <w:t>XfCFBP8402</w:t>
      </w:r>
      <w:r w:rsidR="00CB2F80" w:rsidRPr="00CE2A05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="00CB2F80" w:rsidRPr="00CE2A05">
        <w:rPr>
          <w:rFonts w:ascii="Times New Roman" w:hAnsi="Times New Roman" w:cs="Times New Roman"/>
          <w:sz w:val="24"/>
          <w:szCs w:val="24"/>
          <w:lang w:val="en-GB"/>
        </w:rPr>
        <w:t>cell extracts</w:t>
      </w:r>
      <w:r w:rsidR="00CB2F80"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 separated by RR-HPLC and detected by +ESI/TOF-MS. PI scan spectra of the standard (2 µM) DAG 36:2 (2-DIOLEYL-glycerol) by LC-MS/MS (QQQ); PI scan spectra of DAG 36:2 (C), DAG 32:2 (D), DAG 32:1 (E), DAG 34:2 (F), DAG 36:3 (G) and DAG 36:0 (H) in pooled </w:t>
      </w:r>
      <w:r w:rsidR="00CB2F80" w:rsidRPr="00CE2A05">
        <w:rPr>
          <w:rFonts w:ascii="Times New Roman" w:hAnsi="Times New Roman" w:cs="Times New Roman"/>
          <w:sz w:val="24"/>
          <w:szCs w:val="24"/>
          <w:lang w:val="en-GB"/>
        </w:rPr>
        <w:t>XfCFBP8402</w:t>
      </w:r>
      <w:r w:rsidR="00CB2F80" w:rsidRPr="00CE2A05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="00CB2F80" w:rsidRPr="00CE2A05">
        <w:rPr>
          <w:rFonts w:ascii="Times New Roman" w:hAnsi="Times New Roman" w:cs="Times New Roman"/>
          <w:sz w:val="24"/>
          <w:szCs w:val="24"/>
          <w:lang w:val="en-GB"/>
        </w:rPr>
        <w:t>cell extracts</w:t>
      </w:r>
      <w:r w:rsidR="00CB2F80"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 by LC-MS/MS (QQQ). PI scan spectra of standard and bacterial DAG were </w:t>
      </w:r>
      <w:r w:rsidR="00EF6BC6">
        <w:rPr>
          <w:rFonts w:ascii="Times New Roman" w:hAnsi="Times New Roman" w:cs="Times New Roman"/>
          <w:sz w:val="24"/>
          <w:szCs w:val="24"/>
          <w:lang w:val="en-US"/>
        </w:rPr>
        <w:t>obtained</w:t>
      </w:r>
      <w:r w:rsidR="00CB2F80"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 with the collision energy and fragmentor voltage set at 30 and 100 V, respectively</w:t>
      </w:r>
      <w:r w:rsidR="00E415ED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E415ED"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86263D" w:rsidRPr="00CE2A05" w:rsidRDefault="00CB2F80" w:rsidP="0086263D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2A05">
        <w:rPr>
          <w:rFonts w:ascii="Times New Roman" w:hAnsi="Times New Roman" w:cs="Times New Roman"/>
          <w:sz w:val="24"/>
          <w:szCs w:val="24"/>
          <w:lang w:val="en-US"/>
        </w:rPr>
        <w:lastRenderedPageBreak/>
        <w:t>A)</w:t>
      </w:r>
    </w:p>
    <w:p w:rsidR="0086263D" w:rsidRDefault="0086263D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2A05"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437518A7" wp14:editId="7E3F98F4">
            <wp:extent cx="8639175" cy="3276600"/>
            <wp:effectExtent l="0" t="0" r="9525" b="0"/>
            <wp:docPr id="41" name="Immagin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9175" cy="327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2F80" w:rsidRPr="00CE2A05" w:rsidRDefault="00CB2F80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2A05">
        <w:rPr>
          <w:rFonts w:ascii="Times New Roman" w:hAnsi="Times New Roman" w:cs="Times New Roman"/>
          <w:sz w:val="24"/>
          <w:szCs w:val="24"/>
          <w:lang w:val="en-US"/>
        </w:rPr>
        <w:t>B)</w:t>
      </w:r>
    </w:p>
    <w:p w:rsidR="0086263D" w:rsidRDefault="009904FF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7BCEFBAC">
            <wp:extent cx="8046720" cy="1097573"/>
            <wp:effectExtent l="0" t="0" r="0" b="7620"/>
            <wp:docPr id="76" name="Immagin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56" cy="110173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B2F80" w:rsidRPr="00CE2A05" w:rsidRDefault="00CB2F80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2A05">
        <w:rPr>
          <w:rFonts w:ascii="Times New Roman" w:hAnsi="Times New Roman" w:cs="Times New Roman"/>
          <w:sz w:val="24"/>
          <w:szCs w:val="24"/>
          <w:lang w:val="en-US"/>
        </w:rPr>
        <w:t>C)</w:t>
      </w:r>
    </w:p>
    <w:p w:rsidR="0086263D" w:rsidRDefault="0086263D" w:rsidP="0086263D">
      <w:pPr>
        <w:spacing w:line="480" w:lineRule="auto"/>
        <w:jc w:val="both"/>
        <w:rPr>
          <w:rFonts w:ascii="Times New Roman" w:hAnsi="Times New Roman" w:cs="Times New Roman"/>
          <w:noProof/>
          <w:sz w:val="24"/>
          <w:szCs w:val="24"/>
          <w:lang w:val="en-US" w:eastAsia="it-IT"/>
        </w:rPr>
      </w:pPr>
      <w:r w:rsidRPr="00CE2A05">
        <w:rPr>
          <w:rFonts w:ascii="Times New Roman" w:hAnsi="Times New Roman" w:cs="Times New Roman"/>
          <w:noProof/>
          <w:sz w:val="24"/>
          <w:szCs w:val="24"/>
          <w:lang w:eastAsia="it-IT"/>
        </w:rPr>
        <w:lastRenderedPageBreak/>
        <w:drawing>
          <wp:inline distT="0" distB="0" distL="0" distR="0" wp14:anchorId="2DF51FAC" wp14:editId="2FCCCD25">
            <wp:extent cx="8058150" cy="2400300"/>
            <wp:effectExtent l="0" t="0" r="0" b="0"/>
            <wp:docPr id="39" name="Immagin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44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58150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2F80" w:rsidRPr="00CE2A05" w:rsidRDefault="00CB2F80" w:rsidP="00CB2F80">
      <w:pPr>
        <w:tabs>
          <w:tab w:val="left" w:pos="3828"/>
        </w:tabs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CE2A05">
        <w:rPr>
          <w:rFonts w:ascii="Times New Roman" w:hAnsi="Times New Roman" w:cs="Times New Roman"/>
          <w:sz w:val="24"/>
          <w:szCs w:val="24"/>
          <w:lang w:val="en-GB"/>
        </w:rPr>
        <w:t>D)</w:t>
      </w:r>
    </w:p>
    <w:p w:rsidR="0086263D" w:rsidRDefault="0086263D" w:rsidP="0086263D">
      <w:pPr>
        <w:rPr>
          <w:rFonts w:ascii="Times New Roman" w:hAnsi="Times New Roman" w:cs="Times New Roman"/>
          <w:noProof/>
          <w:sz w:val="24"/>
          <w:szCs w:val="24"/>
          <w:lang w:val="en-US" w:eastAsia="it-IT"/>
        </w:rPr>
      </w:pPr>
      <w:r w:rsidRPr="00CE2A05"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5EE6DF1A" wp14:editId="5A09E067">
            <wp:extent cx="8020050" cy="2647950"/>
            <wp:effectExtent l="0" t="0" r="0" b="0"/>
            <wp:docPr id="38" name="Immagin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45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20050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2F80" w:rsidRDefault="00CB2F80" w:rsidP="0086263D">
      <w:pPr>
        <w:rPr>
          <w:rFonts w:ascii="Times New Roman" w:hAnsi="Times New Roman" w:cs="Times New Roman"/>
          <w:noProof/>
          <w:sz w:val="24"/>
          <w:szCs w:val="24"/>
          <w:lang w:val="en-US" w:eastAsia="it-IT"/>
        </w:rPr>
      </w:pPr>
    </w:p>
    <w:p w:rsidR="00CB2F80" w:rsidRPr="00CE2A05" w:rsidRDefault="00CB2F80" w:rsidP="0086263D">
      <w:pPr>
        <w:rPr>
          <w:rFonts w:ascii="Times New Roman" w:hAnsi="Times New Roman" w:cs="Times New Roman"/>
          <w:sz w:val="24"/>
          <w:szCs w:val="24"/>
          <w:lang w:val="en-GB"/>
        </w:rPr>
      </w:pPr>
      <w:r w:rsidRPr="00CE2A05">
        <w:rPr>
          <w:rFonts w:ascii="Times New Roman" w:hAnsi="Times New Roman" w:cs="Times New Roman"/>
          <w:sz w:val="24"/>
          <w:szCs w:val="24"/>
          <w:lang w:val="en-GB"/>
        </w:rPr>
        <w:lastRenderedPageBreak/>
        <w:t>E)</w:t>
      </w:r>
    </w:p>
    <w:p w:rsidR="0086263D" w:rsidRPr="00CE2A05" w:rsidRDefault="0086263D" w:rsidP="0086263D">
      <w:pPr>
        <w:rPr>
          <w:rFonts w:ascii="Times New Roman" w:hAnsi="Times New Roman" w:cs="Times New Roman"/>
          <w:noProof/>
          <w:sz w:val="24"/>
          <w:szCs w:val="24"/>
          <w:lang w:val="en-US" w:eastAsia="it-IT"/>
        </w:rPr>
      </w:pPr>
      <w:r w:rsidRPr="00CE2A05"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47F2C834" wp14:editId="47F7453D">
            <wp:extent cx="8077200" cy="2486025"/>
            <wp:effectExtent l="0" t="0" r="0" b="9525"/>
            <wp:docPr id="37" name="Immagin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46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0" cy="248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263D" w:rsidRPr="00CE2A05" w:rsidRDefault="00B01960" w:rsidP="00AB3699">
      <w:pPr>
        <w:jc w:val="both"/>
        <w:rPr>
          <w:rFonts w:ascii="Times New Roman" w:hAnsi="Times New Roman" w:cs="Times New Roman"/>
          <w:noProof/>
          <w:sz w:val="24"/>
          <w:szCs w:val="24"/>
          <w:lang w:val="en-US" w:eastAsia="it-IT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Supplementary Figure </w:t>
      </w:r>
      <w:r w:rsidR="00CB2F80" w:rsidRPr="00CE2A05">
        <w:rPr>
          <w:rFonts w:ascii="Times New Roman" w:hAnsi="Times New Roman" w:cs="Times New Roman"/>
          <w:b/>
          <w:sz w:val="24"/>
          <w:szCs w:val="24"/>
          <w:lang w:val="en-US"/>
        </w:rPr>
        <w:t>5 A-E</w:t>
      </w:r>
      <w:r w:rsidR="00CB2F80"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. EIC of [M+H]+ of MAG 16:0 (A) of </w:t>
      </w:r>
      <w:bookmarkStart w:id="0" w:name="OLE_LINK97"/>
      <w:bookmarkStart w:id="1" w:name="OLE_LINK83"/>
      <w:r w:rsidR="00CB2F80"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pooled </w:t>
      </w:r>
      <w:r w:rsidR="00CB2F80" w:rsidRPr="00CE2A05">
        <w:rPr>
          <w:rFonts w:ascii="Times New Roman" w:hAnsi="Times New Roman" w:cs="Times New Roman"/>
          <w:sz w:val="24"/>
          <w:szCs w:val="24"/>
          <w:lang w:val="en-GB"/>
        </w:rPr>
        <w:t>XfCFBP8402</w:t>
      </w:r>
      <w:r w:rsidR="00CB2F80" w:rsidRPr="00CE2A05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="00CB2F80" w:rsidRPr="00CE2A05">
        <w:rPr>
          <w:rFonts w:ascii="Times New Roman" w:hAnsi="Times New Roman" w:cs="Times New Roman"/>
          <w:sz w:val="24"/>
          <w:szCs w:val="24"/>
          <w:lang w:val="en-GB"/>
        </w:rPr>
        <w:t>cell extracts</w:t>
      </w:r>
      <w:r w:rsidR="00CB2F80"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bookmarkEnd w:id="0"/>
      <w:bookmarkEnd w:id="1"/>
      <w:r w:rsidR="00CB2F80"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separated by RR-HPLC and detected by +ESI/TOF-MS. B) PI scan spectra of the standard (2 µM) MAG 16:0 (2-palmitoyl-glycerol) and </w:t>
      </w:r>
      <w:bookmarkStart w:id="2" w:name="OLE_LINK82"/>
      <w:bookmarkStart w:id="3" w:name="OLE_LINK64"/>
      <w:r w:rsidR="00CB2F80"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LC-MS/MS (QQQ); </w:t>
      </w:r>
      <w:bookmarkEnd w:id="2"/>
      <w:bookmarkEnd w:id="3"/>
      <w:r w:rsidR="00CB2F80"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(C) PI scan spectra of MAG 16:0, (D) MAG 18:0 and (E) MAG 20:3 in pooled </w:t>
      </w:r>
      <w:r w:rsidR="00CB2F80" w:rsidRPr="00CE2A05">
        <w:rPr>
          <w:rFonts w:ascii="Times New Roman" w:hAnsi="Times New Roman" w:cs="Times New Roman"/>
          <w:sz w:val="24"/>
          <w:szCs w:val="24"/>
          <w:lang w:val="en-GB"/>
        </w:rPr>
        <w:t>XfCFBP8402</w:t>
      </w:r>
      <w:r w:rsidR="00CB2F80" w:rsidRPr="00CE2A05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="00CB2F80" w:rsidRPr="00CE2A05">
        <w:rPr>
          <w:rFonts w:ascii="Times New Roman" w:hAnsi="Times New Roman" w:cs="Times New Roman"/>
          <w:sz w:val="24"/>
          <w:szCs w:val="24"/>
          <w:lang w:val="en-GB"/>
        </w:rPr>
        <w:t>cell extracts</w:t>
      </w:r>
      <w:r w:rsidR="00CB2F80"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 by LC-MS/MS (QQQ). PI scan spectra of standard and bacterial MAG were </w:t>
      </w:r>
      <w:r w:rsidR="00EF6BC6">
        <w:rPr>
          <w:rFonts w:ascii="Times New Roman" w:hAnsi="Times New Roman" w:cs="Times New Roman"/>
          <w:sz w:val="24"/>
          <w:szCs w:val="24"/>
          <w:lang w:val="en-US"/>
        </w:rPr>
        <w:t>obtained</w:t>
      </w:r>
      <w:r w:rsidR="00CB2F80"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 with the collision energy and fragmentor voltage set at 18 and 100 V, respectively</w:t>
      </w:r>
      <w:r w:rsidR="0086263D" w:rsidRPr="00CE2A05">
        <w:rPr>
          <w:rFonts w:ascii="Times New Roman" w:hAnsi="Times New Roman" w:cs="Times New Roman"/>
          <w:noProof/>
          <w:sz w:val="24"/>
          <w:szCs w:val="24"/>
          <w:lang w:val="en-US" w:eastAsia="it-IT"/>
        </w:rPr>
        <w:br w:type="page"/>
      </w:r>
    </w:p>
    <w:p w:rsidR="0086263D" w:rsidRPr="00CE2A05" w:rsidRDefault="0086263D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2A05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A) </w:t>
      </w:r>
      <w:r w:rsidR="006E0437"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4F33C78F">
            <wp:extent cx="9004300" cy="2646045"/>
            <wp:effectExtent l="0" t="0" r="6350" b="1905"/>
            <wp:docPr id="77" name="Immagin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BEBA8EAE-BF5A-486C-A8C5-ECC9F3942E4B}">
                          <a14:imgProps xmlns:a14="http://schemas.microsoft.com/office/drawing/2010/main">
                            <a14:imgLayer r:embed="rId3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04300" cy="2646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6263D" w:rsidRPr="00CE2A05" w:rsidRDefault="0086263D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B) </w:t>
      </w:r>
      <w:r w:rsidRPr="00CE2A05"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6215995F" wp14:editId="71A9B743">
            <wp:extent cx="9001125" cy="2124075"/>
            <wp:effectExtent l="0" t="0" r="9525" b="9525"/>
            <wp:docPr id="34" name="Immagin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53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01125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263D" w:rsidRPr="00CE2A05" w:rsidRDefault="0086263D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2A05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C) </w:t>
      </w:r>
      <w:r w:rsidRPr="00CE2A05"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16E878CF" wp14:editId="6F6F4D3A">
            <wp:extent cx="9001125" cy="2124075"/>
            <wp:effectExtent l="0" t="0" r="9525" b="9525"/>
            <wp:docPr id="33" name="Immagin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54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01125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263D" w:rsidRPr="00CE2A05" w:rsidRDefault="0086263D" w:rsidP="0086263D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86263D" w:rsidRPr="00CE2A05" w:rsidRDefault="0086263D" w:rsidP="0086263D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86263D" w:rsidRPr="00CE2A05" w:rsidRDefault="0086263D" w:rsidP="0086263D">
      <w:pPr>
        <w:rPr>
          <w:rFonts w:ascii="Times New Roman" w:hAnsi="Times New Roman" w:cs="Times New Roman"/>
          <w:sz w:val="24"/>
          <w:szCs w:val="24"/>
          <w:lang w:val="en-GB"/>
        </w:rPr>
      </w:pPr>
      <w:r w:rsidRPr="00CE2A05">
        <w:rPr>
          <w:rFonts w:ascii="Times New Roman" w:hAnsi="Times New Roman" w:cs="Times New Roman"/>
          <w:sz w:val="24"/>
          <w:szCs w:val="24"/>
          <w:lang w:val="en-GB"/>
        </w:rPr>
        <w:t>D)</w:t>
      </w:r>
    </w:p>
    <w:p w:rsidR="0086263D" w:rsidRPr="00CE2A05" w:rsidRDefault="0086263D" w:rsidP="0086263D">
      <w:pPr>
        <w:rPr>
          <w:rFonts w:ascii="Times New Roman" w:hAnsi="Times New Roman" w:cs="Times New Roman"/>
          <w:sz w:val="24"/>
          <w:szCs w:val="24"/>
          <w:lang w:val="en-GB"/>
        </w:rPr>
      </w:pPr>
      <w:r w:rsidRPr="00CE2A05">
        <w:rPr>
          <w:rFonts w:ascii="Times New Roman" w:hAnsi="Times New Roman" w:cs="Times New Roman"/>
          <w:noProof/>
          <w:sz w:val="24"/>
          <w:szCs w:val="24"/>
          <w:lang w:eastAsia="it-IT"/>
        </w:rPr>
        <w:lastRenderedPageBreak/>
        <w:drawing>
          <wp:inline distT="0" distB="0" distL="0" distR="0" wp14:anchorId="1BF29479" wp14:editId="443696BC">
            <wp:extent cx="9077325" cy="2600325"/>
            <wp:effectExtent l="0" t="0" r="9525" b="9525"/>
            <wp:docPr id="32" name="Immagin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49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77325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263D" w:rsidRPr="00CE2A05" w:rsidRDefault="0086263D" w:rsidP="0086263D">
      <w:pPr>
        <w:rPr>
          <w:rFonts w:ascii="Times New Roman" w:hAnsi="Times New Roman" w:cs="Times New Roman"/>
          <w:sz w:val="24"/>
          <w:szCs w:val="24"/>
          <w:lang w:val="en-GB"/>
        </w:rPr>
      </w:pPr>
      <w:r w:rsidRPr="00CE2A05">
        <w:rPr>
          <w:rFonts w:ascii="Times New Roman" w:hAnsi="Times New Roman" w:cs="Times New Roman"/>
          <w:sz w:val="24"/>
          <w:szCs w:val="24"/>
          <w:lang w:val="en-GB"/>
        </w:rPr>
        <w:t>E)</w:t>
      </w:r>
      <w:r w:rsidRPr="00CE2A05"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7D418DA6" wp14:editId="56E413F6">
            <wp:extent cx="8982075" cy="2714625"/>
            <wp:effectExtent l="0" t="0" r="9525" b="9525"/>
            <wp:docPr id="30" name="Immagin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50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82075" cy="271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263D" w:rsidRPr="00CE2A05" w:rsidRDefault="0086263D" w:rsidP="0086263D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86263D" w:rsidRPr="00CE2A05" w:rsidRDefault="0086263D" w:rsidP="0086263D">
      <w:pPr>
        <w:rPr>
          <w:rFonts w:ascii="Times New Roman" w:hAnsi="Times New Roman" w:cs="Times New Roman"/>
          <w:sz w:val="24"/>
          <w:szCs w:val="24"/>
          <w:lang w:val="en-GB"/>
        </w:rPr>
      </w:pPr>
      <w:r w:rsidRPr="00CE2A05">
        <w:rPr>
          <w:rFonts w:ascii="Times New Roman" w:hAnsi="Times New Roman" w:cs="Times New Roman"/>
          <w:sz w:val="24"/>
          <w:szCs w:val="24"/>
          <w:lang w:val="en-GB"/>
        </w:rPr>
        <w:lastRenderedPageBreak/>
        <w:t>F)</w:t>
      </w:r>
    </w:p>
    <w:p w:rsidR="0086263D" w:rsidRPr="00CE2A05" w:rsidRDefault="0086263D" w:rsidP="0086263D">
      <w:pPr>
        <w:rPr>
          <w:rFonts w:ascii="Times New Roman" w:hAnsi="Times New Roman" w:cs="Times New Roman"/>
          <w:sz w:val="24"/>
          <w:szCs w:val="24"/>
          <w:lang w:val="en-GB"/>
        </w:rPr>
      </w:pPr>
      <w:r w:rsidRPr="00CE2A05"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06DEAB8C" wp14:editId="2767D1E8">
            <wp:extent cx="8953500" cy="2581275"/>
            <wp:effectExtent l="0" t="0" r="0" b="9525"/>
            <wp:docPr id="29" name="Immagin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5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0" cy="258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263D" w:rsidRPr="00CE2A05" w:rsidRDefault="0086263D" w:rsidP="0086263D">
      <w:pPr>
        <w:rPr>
          <w:rFonts w:ascii="Times New Roman" w:hAnsi="Times New Roman" w:cs="Times New Roman"/>
          <w:sz w:val="24"/>
          <w:szCs w:val="24"/>
          <w:lang w:val="en-GB"/>
        </w:rPr>
      </w:pPr>
      <w:r w:rsidRPr="00CE2A05">
        <w:rPr>
          <w:rFonts w:ascii="Times New Roman" w:hAnsi="Times New Roman" w:cs="Times New Roman"/>
          <w:sz w:val="24"/>
          <w:szCs w:val="24"/>
          <w:lang w:val="en-GB"/>
        </w:rPr>
        <w:t xml:space="preserve">G) </w:t>
      </w:r>
    </w:p>
    <w:p w:rsidR="0086263D" w:rsidRDefault="0086263D" w:rsidP="0086263D">
      <w:pPr>
        <w:rPr>
          <w:rFonts w:ascii="Times New Roman" w:hAnsi="Times New Roman" w:cs="Times New Roman"/>
          <w:sz w:val="24"/>
          <w:szCs w:val="24"/>
          <w:lang w:val="en-GB"/>
        </w:rPr>
      </w:pPr>
      <w:r w:rsidRPr="00CE2A05"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54EC8606" wp14:editId="10DE7EBB">
            <wp:extent cx="9010650" cy="2638425"/>
            <wp:effectExtent l="0" t="0" r="0" b="9525"/>
            <wp:docPr id="28" name="Immagin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52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10650" cy="2638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6436" w:rsidRDefault="00446436" w:rsidP="00446436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2A05">
        <w:rPr>
          <w:rFonts w:ascii="Times New Roman" w:hAnsi="Times New Roman" w:cs="Times New Roman"/>
          <w:noProof/>
          <w:sz w:val="24"/>
          <w:szCs w:val="24"/>
          <w:lang w:eastAsia="it-IT"/>
        </w:rPr>
        <w:lastRenderedPageBreak/>
        <w:drawing>
          <wp:anchor distT="0" distB="0" distL="114300" distR="114300" simplePos="0" relativeHeight="251663360" behindDoc="1" locked="0" layoutInCell="1" allowOverlap="1" wp14:anchorId="1C11E05C" wp14:editId="74D8F253">
            <wp:simplePos x="0" y="0"/>
            <wp:positionH relativeFrom="margin">
              <wp:posOffset>3810</wp:posOffset>
            </wp:positionH>
            <wp:positionV relativeFrom="paragraph">
              <wp:posOffset>-29561790</wp:posOffset>
            </wp:positionV>
            <wp:extent cx="9439275" cy="2713355"/>
            <wp:effectExtent l="0" t="0" r="9525" b="0"/>
            <wp:wrapNone/>
            <wp:docPr id="1" name="Immagin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5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39275" cy="2713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1960">
        <w:rPr>
          <w:rFonts w:ascii="Times New Roman" w:hAnsi="Times New Roman" w:cs="Times New Roman"/>
          <w:b/>
          <w:sz w:val="24"/>
          <w:szCs w:val="24"/>
          <w:lang w:val="en-GB"/>
        </w:rPr>
        <w:t xml:space="preserve">Supplementary Figure </w:t>
      </w:r>
      <w:r w:rsidRPr="00CE2A05">
        <w:rPr>
          <w:rFonts w:ascii="Times New Roman" w:hAnsi="Times New Roman" w:cs="Times New Roman"/>
          <w:b/>
          <w:sz w:val="24"/>
          <w:szCs w:val="24"/>
          <w:lang w:val="en-GB"/>
        </w:rPr>
        <w:t>6 A-G.</w:t>
      </w:r>
      <w:r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 EIC of [M-H]- of PG </w:t>
      </w:r>
      <w:r w:rsidRPr="00CE2A05">
        <w:rPr>
          <w:rFonts w:ascii="Times New Roman" w:hAnsi="Times New Roman" w:cs="Times New Roman"/>
          <w:bCs/>
          <w:sz w:val="24"/>
          <w:szCs w:val="24"/>
          <w:lang w:val="en-US"/>
        </w:rPr>
        <w:t>16:0/16:0</w:t>
      </w:r>
      <w:r w:rsidRPr="00CE2A05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r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(A) of pooled </w:t>
      </w:r>
      <w:r w:rsidRPr="00CE2A05">
        <w:rPr>
          <w:rFonts w:ascii="Times New Roman" w:hAnsi="Times New Roman" w:cs="Times New Roman"/>
          <w:sz w:val="24"/>
          <w:szCs w:val="24"/>
          <w:lang w:val="en-GB"/>
        </w:rPr>
        <w:t>XfCFBP8402</w:t>
      </w:r>
      <w:r w:rsidRPr="00CE2A05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Pr="00CE2A05">
        <w:rPr>
          <w:rFonts w:ascii="Times New Roman" w:hAnsi="Times New Roman" w:cs="Times New Roman"/>
          <w:sz w:val="24"/>
          <w:szCs w:val="24"/>
          <w:lang w:val="en-GB"/>
        </w:rPr>
        <w:t>cell extracts</w:t>
      </w:r>
      <w:r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 separated by RR-HPLC and detected by +ESI/TOF-MS. PI scan spectra of the standard (2 µM) PG </w:t>
      </w:r>
      <w:r w:rsidRPr="00CE2A05">
        <w:rPr>
          <w:rFonts w:ascii="Times New Roman" w:hAnsi="Times New Roman" w:cs="Times New Roman"/>
          <w:bCs/>
          <w:sz w:val="24"/>
          <w:szCs w:val="24"/>
          <w:lang w:val="en-US"/>
        </w:rPr>
        <w:t>16:0/16:0</w:t>
      </w:r>
      <w:r w:rsidRPr="00CE2A05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r w:rsidRPr="00CE2A05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CE2A05">
        <w:rPr>
          <w:rFonts w:ascii="Times New Roman" w:hAnsi="Times New Roman" w:cs="Times New Roman"/>
          <w:b/>
          <w:bCs/>
          <w:sz w:val="24"/>
          <w:szCs w:val="24"/>
          <w:lang w:val="en-US"/>
        </w:rPr>
        <w:t>1,2-Dipalmitoyl-</w:t>
      </w:r>
      <w:r w:rsidRPr="00CE2A05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sn</w:t>
      </w:r>
      <w:r w:rsidRPr="00CE2A05">
        <w:rPr>
          <w:rFonts w:ascii="Times New Roman" w:hAnsi="Times New Roman" w:cs="Times New Roman"/>
          <w:b/>
          <w:bCs/>
          <w:sz w:val="24"/>
          <w:szCs w:val="24"/>
          <w:lang w:val="en-US"/>
        </w:rPr>
        <w:t>-glycero-3-phospho-</w:t>
      </w:r>
      <w:r w:rsidRPr="00CE2A05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rac</w:t>
      </w:r>
      <w:r w:rsidRPr="00CE2A05">
        <w:rPr>
          <w:rFonts w:ascii="Times New Roman" w:hAnsi="Times New Roman" w:cs="Times New Roman"/>
          <w:b/>
          <w:bCs/>
          <w:sz w:val="24"/>
          <w:szCs w:val="24"/>
          <w:lang w:val="en-US"/>
        </w:rPr>
        <w:t>-(1-glycerol</w:t>
      </w:r>
      <w:r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) (B) by LC-MS/MS (QQQ); PI scan spectra of PG </w:t>
      </w:r>
      <w:r w:rsidRPr="00CE2A05">
        <w:rPr>
          <w:rFonts w:ascii="Times New Roman" w:hAnsi="Times New Roman" w:cs="Times New Roman"/>
          <w:bCs/>
          <w:sz w:val="24"/>
          <w:szCs w:val="24"/>
          <w:lang w:val="en-US"/>
        </w:rPr>
        <w:t>16:0/16:0</w:t>
      </w:r>
      <w:r w:rsidRPr="00CE2A05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r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(C), </w:t>
      </w:r>
      <w:r w:rsidRPr="00CE2A05">
        <w:rPr>
          <w:rFonts w:ascii="Times New Roman" w:hAnsi="Times New Roman" w:cs="Times New Roman"/>
          <w:sz w:val="24"/>
          <w:szCs w:val="24"/>
          <w:lang w:val="en-GB"/>
        </w:rPr>
        <w:t>PG 34:2 (D), PG 34:1 (E), PG 32:2 (F) and PG 32:1 (G)</w:t>
      </w:r>
      <w:r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 in pooled </w:t>
      </w:r>
      <w:r w:rsidRPr="00CE2A05">
        <w:rPr>
          <w:rFonts w:ascii="Times New Roman" w:hAnsi="Times New Roman" w:cs="Times New Roman"/>
          <w:i/>
          <w:sz w:val="24"/>
          <w:szCs w:val="24"/>
          <w:lang w:val="en-GB"/>
        </w:rPr>
        <w:t xml:space="preserve">XfCFBP8402 </w:t>
      </w:r>
      <w:r w:rsidRPr="00CE2A05">
        <w:rPr>
          <w:rFonts w:ascii="Times New Roman" w:hAnsi="Times New Roman" w:cs="Times New Roman"/>
          <w:sz w:val="24"/>
          <w:szCs w:val="24"/>
          <w:lang w:val="en-GB"/>
        </w:rPr>
        <w:t>cell extracts</w:t>
      </w:r>
      <w:r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 by LC-MS/MS (QQQ). PI scan spectra of standard and bacterial PC were </w:t>
      </w:r>
      <w:r w:rsidR="00EF6BC6">
        <w:rPr>
          <w:rFonts w:ascii="Times New Roman" w:hAnsi="Times New Roman" w:cs="Times New Roman"/>
          <w:sz w:val="24"/>
          <w:szCs w:val="24"/>
          <w:lang w:val="en-US"/>
        </w:rPr>
        <w:t>obtained</w:t>
      </w:r>
      <w:r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 with the collision energy and fragmentor voltage set at 30 and 135 V, respectively.</w:t>
      </w:r>
    </w:p>
    <w:p w:rsidR="00446436" w:rsidRDefault="00446436" w:rsidP="00446436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446436" w:rsidRDefault="00446436" w:rsidP="00446436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446436" w:rsidRDefault="00446436" w:rsidP="00446436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446436" w:rsidRDefault="00446436" w:rsidP="00446436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446436" w:rsidRDefault="00446436" w:rsidP="00446436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446436" w:rsidRDefault="00446436" w:rsidP="00446436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446436" w:rsidRDefault="00446436" w:rsidP="00446436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446436" w:rsidRPr="00CE2A05" w:rsidRDefault="00446436" w:rsidP="00446436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446436" w:rsidRDefault="00446436" w:rsidP="0086263D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446436" w:rsidRDefault="00446436" w:rsidP="0086263D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446436" w:rsidRDefault="00446436" w:rsidP="0086263D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446436" w:rsidRDefault="00446436" w:rsidP="0086263D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446436" w:rsidRDefault="00446436" w:rsidP="0086263D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446436" w:rsidRDefault="00446436" w:rsidP="0086263D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446436" w:rsidRDefault="00446436" w:rsidP="0086263D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446436" w:rsidRDefault="00446436" w:rsidP="0086263D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446436" w:rsidRDefault="00446436" w:rsidP="0086263D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446436" w:rsidRPr="00446436" w:rsidRDefault="00446436" w:rsidP="0086263D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CE2A05">
        <w:rPr>
          <w:rFonts w:ascii="Times New Roman" w:hAnsi="Times New Roman" w:cs="Times New Roman"/>
          <w:sz w:val="24"/>
          <w:szCs w:val="24"/>
          <w:lang w:val="en-US"/>
        </w:rPr>
        <w:lastRenderedPageBreak/>
        <w:t>A)</w:t>
      </w:r>
    </w:p>
    <w:p w:rsidR="00446436" w:rsidRDefault="00446436" w:rsidP="0086263D">
      <w:pPr>
        <w:spacing w:line="480" w:lineRule="auto"/>
        <w:jc w:val="both"/>
        <w:rPr>
          <w:rFonts w:ascii="Times New Roman" w:hAnsi="Times New Roman" w:cs="Times New Roman"/>
          <w:noProof/>
          <w:sz w:val="24"/>
          <w:szCs w:val="24"/>
          <w:lang w:eastAsia="it-IT"/>
        </w:rPr>
      </w:pPr>
    </w:p>
    <w:p w:rsidR="0086263D" w:rsidRDefault="0086263D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2A05"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42B08AA6" wp14:editId="09C3DD6C">
            <wp:extent cx="8639175" cy="2867025"/>
            <wp:effectExtent l="0" t="0" r="9525" b="9525"/>
            <wp:docPr id="27" name="Immagin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9175" cy="286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6436" w:rsidRDefault="00446436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446436" w:rsidRDefault="00446436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446436" w:rsidRDefault="00446436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446436" w:rsidRDefault="00446436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446436" w:rsidRDefault="00446436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446436" w:rsidRDefault="00446436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2A05">
        <w:rPr>
          <w:rFonts w:ascii="Times New Roman" w:hAnsi="Times New Roman" w:cs="Times New Roman"/>
          <w:sz w:val="24"/>
          <w:szCs w:val="24"/>
          <w:lang w:val="en-US"/>
        </w:rPr>
        <w:lastRenderedPageBreak/>
        <w:t>B)</w:t>
      </w:r>
    </w:p>
    <w:p w:rsidR="0086263D" w:rsidRDefault="0086263D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2A05"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3A1226EA" wp14:editId="656BBF10">
            <wp:extent cx="7991475" cy="2762250"/>
            <wp:effectExtent l="0" t="0" r="9525" b="0"/>
            <wp:docPr id="26" name="Immagin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2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91475" cy="276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6436" w:rsidRDefault="00446436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446436" w:rsidRDefault="00446436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446436" w:rsidRDefault="00446436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446436" w:rsidRDefault="00446436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446436" w:rsidRDefault="00446436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446436" w:rsidRDefault="00446436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446436" w:rsidRPr="00CE2A05" w:rsidRDefault="00446436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2A05">
        <w:rPr>
          <w:rFonts w:ascii="Times New Roman" w:hAnsi="Times New Roman" w:cs="Times New Roman"/>
          <w:sz w:val="24"/>
          <w:szCs w:val="24"/>
          <w:lang w:val="en-US"/>
        </w:rPr>
        <w:lastRenderedPageBreak/>
        <w:t>C)</w:t>
      </w:r>
    </w:p>
    <w:p w:rsidR="0086263D" w:rsidRDefault="0086263D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2A05"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718DC3C4" wp14:editId="669C392D">
            <wp:extent cx="8010525" cy="2771775"/>
            <wp:effectExtent l="0" t="0" r="9525" b="9525"/>
            <wp:docPr id="25" name="Immagin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7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10525" cy="277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6436" w:rsidRDefault="00446436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446436" w:rsidRDefault="00446436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446436" w:rsidRDefault="00446436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446436" w:rsidRDefault="00446436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446436" w:rsidRDefault="00446436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446436" w:rsidRDefault="00446436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446436" w:rsidRPr="00CE2A05" w:rsidRDefault="00446436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2A05">
        <w:rPr>
          <w:rFonts w:ascii="Times New Roman" w:hAnsi="Times New Roman" w:cs="Times New Roman"/>
          <w:sz w:val="24"/>
          <w:szCs w:val="24"/>
          <w:lang w:val="en-GB"/>
        </w:rPr>
        <w:lastRenderedPageBreak/>
        <w:t>D)</w:t>
      </w:r>
    </w:p>
    <w:p w:rsidR="0086263D" w:rsidRDefault="0086263D" w:rsidP="0086263D">
      <w:pPr>
        <w:rPr>
          <w:rFonts w:ascii="Times New Roman" w:hAnsi="Times New Roman" w:cs="Times New Roman"/>
          <w:sz w:val="24"/>
          <w:szCs w:val="24"/>
          <w:lang w:val="en-GB"/>
        </w:rPr>
      </w:pPr>
      <w:r w:rsidRPr="00CE2A05"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124A60AC" wp14:editId="4A6B5A7C">
            <wp:extent cx="7924800" cy="2238375"/>
            <wp:effectExtent l="0" t="0" r="0" b="9525"/>
            <wp:docPr id="24" name="Immagin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55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24800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6436" w:rsidRPr="00CE2A05" w:rsidRDefault="00446436" w:rsidP="0086263D">
      <w:pPr>
        <w:rPr>
          <w:rFonts w:ascii="Times New Roman" w:hAnsi="Times New Roman" w:cs="Times New Roman"/>
          <w:sz w:val="24"/>
          <w:szCs w:val="24"/>
          <w:lang w:val="en-GB"/>
        </w:rPr>
      </w:pPr>
      <w:r w:rsidRPr="00CE2A05">
        <w:rPr>
          <w:rFonts w:ascii="Times New Roman" w:hAnsi="Times New Roman" w:cs="Times New Roman"/>
          <w:sz w:val="24"/>
          <w:szCs w:val="24"/>
          <w:lang w:val="en-GB"/>
        </w:rPr>
        <w:t>E)</w:t>
      </w:r>
    </w:p>
    <w:p w:rsidR="0086263D" w:rsidRPr="00CE2A05" w:rsidRDefault="0086263D" w:rsidP="0086263D">
      <w:pPr>
        <w:rPr>
          <w:rFonts w:ascii="Times New Roman" w:hAnsi="Times New Roman" w:cs="Times New Roman"/>
          <w:sz w:val="24"/>
          <w:szCs w:val="24"/>
          <w:lang w:val="en-GB"/>
        </w:rPr>
      </w:pPr>
      <w:r w:rsidRPr="00CE2A05"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137B2323" wp14:editId="75FFB241">
            <wp:extent cx="7991475" cy="2390775"/>
            <wp:effectExtent l="0" t="0" r="9525" b="9525"/>
            <wp:docPr id="23" name="Immagin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56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91475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263D" w:rsidRPr="00CE2A05" w:rsidRDefault="0086263D" w:rsidP="0086263D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86263D" w:rsidRPr="00CE2A05" w:rsidRDefault="0086263D" w:rsidP="0086263D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86263D" w:rsidRPr="00CE2A05" w:rsidRDefault="0086263D" w:rsidP="0086263D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46436" w:rsidRPr="00CE2A05" w:rsidRDefault="00B01960" w:rsidP="00446436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GB"/>
        </w:rPr>
        <w:t xml:space="preserve">Supplementary Figure </w:t>
      </w:r>
      <w:r w:rsidR="00446436" w:rsidRPr="00CE2A05">
        <w:rPr>
          <w:rFonts w:ascii="Times New Roman" w:hAnsi="Times New Roman" w:cs="Times New Roman"/>
          <w:b/>
          <w:sz w:val="24"/>
          <w:szCs w:val="24"/>
          <w:lang w:val="en-GB"/>
        </w:rPr>
        <w:t>7 A-E</w:t>
      </w:r>
      <w:r w:rsidR="00446436" w:rsidRPr="00CE2A05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="00446436"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EIC of [M+NH4]+ of PC 19:0/19:0 (A) of pooled </w:t>
      </w:r>
      <w:r w:rsidR="00446436" w:rsidRPr="00CE2A05">
        <w:rPr>
          <w:rFonts w:ascii="Times New Roman" w:hAnsi="Times New Roman" w:cs="Times New Roman"/>
          <w:sz w:val="24"/>
          <w:szCs w:val="24"/>
          <w:lang w:val="en-GB"/>
        </w:rPr>
        <w:t>XfCFBP8402</w:t>
      </w:r>
      <w:r w:rsidR="00446436" w:rsidRPr="00CE2A05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="00446436" w:rsidRPr="00CE2A05">
        <w:rPr>
          <w:rFonts w:ascii="Times New Roman" w:hAnsi="Times New Roman" w:cs="Times New Roman"/>
          <w:sz w:val="24"/>
          <w:szCs w:val="24"/>
          <w:lang w:val="en-GB"/>
        </w:rPr>
        <w:t>cell extracts</w:t>
      </w:r>
      <w:r w:rsidR="00446436"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 separated by RR-HPLC and detected by +ESI/TOF-MS. PI scan spectra of the standard (2 µM) PC 19:0/19:0 (</w:t>
      </w:r>
      <w:r w:rsidR="00446436" w:rsidRPr="00CE2A05">
        <w:rPr>
          <w:rFonts w:ascii="Times New Roman" w:hAnsi="Times New Roman" w:cs="Times New Roman"/>
          <w:b/>
          <w:bCs/>
          <w:sz w:val="24"/>
          <w:szCs w:val="24"/>
          <w:lang w:val="en-US"/>
        </w:rPr>
        <w:t>1</w:t>
      </w:r>
      <w:r w:rsidR="00446436" w:rsidRPr="00CE2A05">
        <w:rPr>
          <w:rFonts w:ascii="Times New Roman" w:hAnsi="Times New Roman" w:cs="Times New Roman"/>
          <w:bCs/>
          <w:sz w:val="24"/>
          <w:szCs w:val="24"/>
          <w:lang w:val="en-US"/>
        </w:rPr>
        <w:t>,2-dinonadecanoyl-sn-glycero-3-phosphocoline</w:t>
      </w:r>
      <w:r w:rsidR="00446436"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) (B) by LC-MS/MS (QQQ); PI scan spectra of PC 38:0 (C), PC 34:2 (D) and PC 34:1 (E) in the pooled </w:t>
      </w:r>
      <w:r w:rsidR="00446436" w:rsidRPr="00CE2A05">
        <w:rPr>
          <w:rFonts w:ascii="Times New Roman" w:hAnsi="Times New Roman" w:cs="Times New Roman"/>
          <w:sz w:val="24"/>
          <w:szCs w:val="24"/>
          <w:lang w:val="en-GB"/>
        </w:rPr>
        <w:t>XfCFBP8402</w:t>
      </w:r>
      <w:r w:rsidR="00446436" w:rsidRPr="00CE2A05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="00446436" w:rsidRPr="00CE2A05">
        <w:rPr>
          <w:rFonts w:ascii="Times New Roman" w:hAnsi="Times New Roman" w:cs="Times New Roman"/>
          <w:sz w:val="24"/>
          <w:szCs w:val="24"/>
          <w:lang w:val="en-GB"/>
        </w:rPr>
        <w:t>cell extracts</w:t>
      </w:r>
      <w:r w:rsidR="00446436"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 by LC-MS/MS (QQQ). PI scan spectra of standard and bacterial PC were </w:t>
      </w:r>
      <w:r w:rsidR="00EF6BC6">
        <w:rPr>
          <w:rFonts w:ascii="Times New Roman" w:hAnsi="Times New Roman" w:cs="Times New Roman"/>
          <w:sz w:val="24"/>
          <w:szCs w:val="24"/>
          <w:lang w:val="en-US"/>
        </w:rPr>
        <w:t>obtained</w:t>
      </w:r>
      <w:r w:rsidR="00446436"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 with the collision energy and fragmentor voltage set at 26 and 140 V, respectively</w:t>
      </w:r>
    </w:p>
    <w:p w:rsidR="00446436" w:rsidRDefault="00446436" w:rsidP="0086263D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46436" w:rsidRDefault="00446436" w:rsidP="0086263D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46436" w:rsidRDefault="00446436" w:rsidP="0086263D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46436" w:rsidRDefault="00446436" w:rsidP="0086263D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46436" w:rsidRDefault="00446436" w:rsidP="0086263D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46436" w:rsidRDefault="00446436" w:rsidP="0086263D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46436" w:rsidRDefault="00446436" w:rsidP="0086263D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46436" w:rsidRDefault="00446436" w:rsidP="0086263D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46436" w:rsidRDefault="00446436" w:rsidP="0086263D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46436" w:rsidRDefault="00446436" w:rsidP="0086263D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46436" w:rsidRDefault="00446436" w:rsidP="0086263D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46436" w:rsidRDefault="00446436" w:rsidP="0086263D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46436" w:rsidRDefault="00446436" w:rsidP="0086263D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46436" w:rsidRDefault="00446436" w:rsidP="0086263D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46436" w:rsidRDefault="00446436" w:rsidP="0086263D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46436" w:rsidRDefault="00446436" w:rsidP="0086263D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46436" w:rsidRDefault="00446436" w:rsidP="0086263D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86263D" w:rsidRPr="00CE2A05" w:rsidRDefault="00446436" w:rsidP="0086263D">
      <w:pPr>
        <w:rPr>
          <w:rFonts w:ascii="Times New Roman" w:hAnsi="Times New Roman" w:cs="Times New Roman"/>
          <w:sz w:val="24"/>
          <w:szCs w:val="24"/>
          <w:lang w:val="en-GB"/>
        </w:rPr>
      </w:pPr>
      <w:r w:rsidRPr="00CE2A05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A) </w:t>
      </w:r>
    </w:p>
    <w:p w:rsidR="0086263D" w:rsidRDefault="0086263D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2A05"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6D665ED2" wp14:editId="0B509E32">
            <wp:extent cx="7096125" cy="2152650"/>
            <wp:effectExtent l="0" t="0" r="9525" b="0"/>
            <wp:docPr id="22" name="Immagin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35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96125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6436" w:rsidRPr="00CE2A05" w:rsidRDefault="00446436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2A05">
        <w:rPr>
          <w:rFonts w:ascii="Times New Roman" w:hAnsi="Times New Roman" w:cs="Times New Roman"/>
          <w:sz w:val="24"/>
          <w:szCs w:val="24"/>
          <w:lang w:val="en-US"/>
        </w:rPr>
        <w:t>B)</w:t>
      </w:r>
    </w:p>
    <w:p w:rsidR="0086263D" w:rsidRDefault="0086263D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2A05"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2ED19A0A" wp14:editId="3A0F3C1D">
            <wp:extent cx="6972300" cy="2276475"/>
            <wp:effectExtent l="0" t="0" r="0" b="9525"/>
            <wp:docPr id="21" name="Immagin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37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72300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6436" w:rsidRDefault="00446436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446436" w:rsidRPr="00CE2A05" w:rsidRDefault="00446436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2A05">
        <w:rPr>
          <w:rFonts w:ascii="Times New Roman" w:hAnsi="Times New Roman" w:cs="Times New Roman"/>
          <w:sz w:val="24"/>
          <w:szCs w:val="24"/>
          <w:lang w:val="en-US"/>
        </w:rPr>
        <w:lastRenderedPageBreak/>
        <w:t>C)</w:t>
      </w:r>
    </w:p>
    <w:p w:rsidR="0086263D" w:rsidRDefault="0086263D" w:rsidP="00E9429D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CE2A05"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7581ED23" wp14:editId="1473584B">
            <wp:extent cx="8515350" cy="1552575"/>
            <wp:effectExtent l="0" t="0" r="0" b="9525"/>
            <wp:docPr id="20" name="Immagin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9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1535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6436" w:rsidRPr="00CE2A05" w:rsidRDefault="00446436" w:rsidP="00446436">
      <w:pPr>
        <w:rPr>
          <w:rFonts w:ascii="Times New Roman" w:hAnsi="Times New Roman" w:cs="Times New Roman"/>
          <w:noProof/>
          <w:sz w:val="24"/>
          <w:szCs w:val="24"/>
          <w:lang w:val="en-GB" w:eastAsia="it-IT"/>
        </w:rPr>
      </w:pPr>
      <w:r w:rsidRPr="00CE2A05">
        <w:rPr>
          <w:rFonts w:ascii="Times New Roman" w:hAnsi="Times New Roman" w:cs="Times New Roman"/>
          <w:noProof/>
          <w:sz w:val="24"/>
          <w:szCs w:val="24"/>
          <w:lang w:val="en-GB" w:eastAsia="it-IT"/>
        </w:rPr>
        <w:t>D)</w:t>
      </w:r>
    </w:p>
    <w:p w:rsidR="00446436" w:rsidRPr="00CE2A05" w:rsidRDefault="00446436" w:rsidP="00E9429D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86263D" w:rsidRDefault="0086263D" w:rsidP="0086263D">
      <w:pPr>
        <w:rPr>
          <w:rFonts w:ascii="Times New Roman" w:hAnsi="Times New Roman" w:cs="Times New Roman"/>
          <w:sz w:val="24"/>
          <w:szCs w:val="24"/>
          <w:lang w:val="en-GB"/>
        </w:rPr>
      </w:pPr>
      <w:r w:rsidRPr="00CE2A05"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4CD0564A" wp14:editId="6F8B45A6">
            <wp:extent cx="8696325" cy="2085975"/>
            <wp:effectExtent l="0" t="0" r="9525" b="9525"/>
            <wp:docPr id="19" name="Immagin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59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96325" cy="208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124B" w:rsidRDefault="003E124B" w:rsidP="0086263D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3E124B" w:rsidRDefault="003E124B" w:rsidP="0086263D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3E124B" w:rsidRDefault="003E124B" w:rsidP="0086263D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3E124B" w:rsidRPr="00CE2A05" w:rsidRDefault="003E124B" w:rsidP="0086263D">
      <w:pPr>
        <w:rPr>
          <w:rFonts w:ascii="Times New Roman" w:hAnsi="Times New Roman" w:cs="Times New Roman"/>
          <w:sz w:val="24"/>
          <w:szCs w:val="24"/>
          <w:lang w:val="en-GB"/>
        </w:rPr>
      </w:pPr>
      <w:r w:rsidRPr="00CE2A05">
        <w:rPr>
          <w:rFonts w:ascii="Times New Roman" w:hAnsi="Times New Roman" w:cs="Times New Roman"/>
          <w:sz w:val="24"/>
          <w:szCs w:val="24"/>
          <w:lang w:val="en-GB"/>
        </w:rPr>
        <w:lastRenderedPageBreak/>
        <w:t>E)</w:t>
      </w:r>
    </w:p>
    <w:p w:rsidR="0086263D" w:rsidRDefault="0086263D" w:rsidP="0086263D">
      <w:pPr>
        <w:rPr>
          <w:rFonts w:ascii="Times New Roman" w:hAnsi="Times New Roman" w:cs="Times New Roman"/>
          <w:sz w:val="24"/>
          <w:szCs w:val="24"/>
          <w:lang w:val="en-GB"/>
        </w:rPr>
      </w:pPr>
      <w:r w:rsidRPr="00CE2A05"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3AED8550" wp14:editId="45201073">
            <wp:extent cx="9286875" cy="2495550"/>
            <wp:effectExtent l="0" t="0" r="9525" b="0"/>
            <wp:docPr id="18" name="Immagin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60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86875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124B" w:rsidRPr="00CE2A05" w:rsidRDefault="003E124B" w:rsidP="0086263D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3E124B" w:rsidRPr="00CE2A05" w:rsidRDefault="003E124B" w:rsidP="003E124B">
      <w:pPr>
        <w:rPr>
          <w:rFonts w:ascii="Times New Roman" w:hAnsi="Times New Roman" w:cs="Times New Roman"/>
          <w:sz w:val="24"/>
          <w:szCs w:val="24"/>
          <w:lang w:val="en-GB"/>
        </w:rPr>
      </w:pPr>
      <w:r w:rsidRPr="00CE2A05">
        <w:rPr>
          <w:rFonts w:ascii="Times New Roman" w:hAnsi="Times New Roman" w:cs="Times New Roman"/>
          <w:sz w:val="24"/>
          <w:szCs w:val="24"/>
          <w:lang w:val="en-GB"/>
        </w:rPr>
        <w:t>F)</w:t>
      </w:r>
    </w:p>
    <w:p w:rsidR="0086263D" w:rsidRPr="00CE2A05" w:rsidRDefault="0086263D" w:rsidP="0086263D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86263D" w:rsidRDefault="0086263D" w:rsidP="00D52201">
      <w:pPr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r w:rsidRPr="00CE2A05">
        <w:rPr>
          <w:rFonts w:ascii="Times New Roman" w:hAnsi="Times New Roman" w:cs="Times New Roman"/>
          <w:noProof/>
          <w:sz w:val="24"/>
          <w:szCs w:val="24"/>
          <w:lang w:eastAsia="it-IT"/>
        </w:rPr>
        <w:lastRenderedPageBreak/>
        <w:drawing>
          <wp:inline distT="0" distB="0" distL="0" distR="0" wp14:anchorId="28CFB510" wp14:editId="4361F710">
            <wp:extent cx="9220200" cy="2609850"/>
            <wp:effectExtent l="0" t="0" r="0" b="0"/>
            <wp:docPr id="17" name="Immagin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61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0200" cy="260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124B" w:rsidRPr="00CE2A05" w:rsidRDefault="003E124B" w:rsidP="003E124B">
      <w:pPr>
        <w:rPr>
          <w:rFonts w:ascii="Times New Roman" w:hAnsi="Times New Roman" w:cs="Times New Roman"/>
          <w:sz w:val="24"/>
          <w:szCs w:val="24"/>
          <w:lang w:val="en-GB"/>
        </w:rPr>
      </w:pPr>
      <w:r w:rsidRPr="00CE2A05">
        <w:rPr>
          <w:rFonts w:ascii="Times New Roman" w:hAnsi="Times New Roman" w:cs="Times New Roman"/>
          <w:sz w:val="24"/>
          <w:szCs w:val="24"/>
          <w:lang w:val="en-GB"/>
        </w:rPr>
        <w:t>G)</w:t>
      </w:r>
      <w:r w:rsidRPr="00CE2A05">
        <w:rPr>
          <w:rFonts w:ascii="Times New Roman" w:hAnsi="Times New Roman" w:cs="Times New Roman"/>
          <w:noProof/>
          <w:sz w:val="24"/>
          <w:szCs w:val="24"/>
          <w:lang w:val="en-GB" w:eastAsia="it-IT"/>
        </w:rPr>
        <w:t xml:space="preserve"> </w:t>
      </w:r>
    </w:p>
    <w:p w:rsidR="003E124B" w:rsidRPr="00CE2A05" w:rsidRDefault="003E124B" w:rsidP="0086263D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86263D" w:rsidRDefault="0086263D" w:rsidP="00D52201">
      <w:pPr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r w:rsidRPr="00CE2A05"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09E13C1E" wp14:editId="20CC1262">
            <wp:extent cx="8858250" cy="2457450"/>
            <wp:effectExtent l="0" t="0" r="0" b="0"/>
            <wp:docPr id="16" name="Immagin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62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0" cy="245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124B" w:rsidRDefault="003E124B" w:rsidP="0086263D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3E124B" w:rsidRPr="00CE2A05" w:rsidRDefault="003E124B" w:rsidP="003E124B">
      <w:pPr>
        <w:rPr>
          <w:rFonts w:ascii="Times New Roman" w:hAnsi="Times New Roman" w:cs="Times New Roman"/>
          <w:sz w:val="24"/>
          <w:szCs w:val="24"/>
          <w:lang w:val="en-GB"/>
        </w:rPr>
      </w:pPr>
      <w:r w:rsidRPr="00CE2A05">
        <w:rPr>
          <w:rFonts w:ascii="Times New Roman" w:hAnsi="Times New Roman" w:cs="Times New Roman"/>
          <w:sz w:val="24"/>
          <w:szCs w:val="24"/>
          <w:lang w:val="en-GB"/>
        </w:rPr>
        <w:lastRenderedPageBreak/>
        <w:t>H)</w:t>
      </w:r>
    </w:p>
    <w:p w:rsidR="003E124B" w:rsidRPr="00CE2A05" w:rsidRDefault="003E124B" w:rsidP="0086263D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86263D" w:rsidRDefault="0086263D" w:rsidP="0086263D">
      <w:pPr>
        <w:rPr>
          <w:rFonts w:ascii="Times New Roman" w:hAnsi="Times New Roman" w:cs="Times New Roman"/>
          <w:sz w:val="24"/>
          <w:szCs w:val="24"/>
          <w:lang w:val="en-GB"/>
        </w:rPr>
      </w:pPr>
      <w:r w:rsidRPr="00CE2A05"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5A8F4FEA" wp14:editId="46F9B453">
            <wp:extent cx="8886825" cy="2600325"/>
            <wp:effectExtent l="0" t="0" r="9525" b="9525"/>
            <wp:docPr id="15" name="Immagin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63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86825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124B" w:rsidRDefault="003E124B" w:rsidP="003E124B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3E124B" w:rsidRDefault="003E124B" w:rsidP="003E124B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3E124B" w:rsidRDefault="003E124B" w:rsidP="003E124B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3E124B" w:rsidRDefault="003E124B" w:rsidP="003E124B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3E124B" w:rsidRDefault="003E124B" w:rsidP="003E124B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3E124B" w:rsidRDefault="003E124B" w:rsidP="003E124B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3E124B" w:rsidRDefault="003E124B" w:rsidP="003E124B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3E124B" w:rsidRDefault="003E124B" w:rsidP="003E124B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3E124B" w:rsidRDefault="003E124B" w:rsidP="003E124B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3E124B" w:rsidRDefault="003E124B" w:rsidP="003E124B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3E124B" w:rsidRPr="00CE2A05" w:rsidRDefault="003E124B" w:rsidP="003E124B">
      <w:pPr>
        <w:rPr>
          <w:rFonts w:ascii="Times New Roman" w:hAnsi="Times New Roman" w:cs="Times New Roman"/>
          <w:sz w:val="24"/>
          <w:szCs w:val="24"/>
          <w:lang w:val="en-GB"/>
        </w:rPr>
      </w:pPr>
      <w:r w:rsidRPr="00CE2A05">
        <w:rPr>
          <w:rFonts w:ascii="Times New Roman" w:hAnsi="Times New Roman" w:cs="Times New Roman"/>
          <w:sz w:val="24"/>
          <w:szCs w:val="24"/>
          <w:lang w:val="en-GB"/>
        </w:rPr>
        <w:lastRenderedPageBreak/>
        <w:t>I)</w:t>
      </w:r>
    </w:p>
    <w:p w:rsidR="003E124B" w:rsidRPr="00CE2A05" w:rsidRDefault="003E124B" w:rsidP="0086263D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86263D" w:rsidRPr="00CE2A05" w:rsidRDefault="0086263D" w:rsidP="0086263D">
      <w:pPr>
        <w:rPr>
          <w:rFonts w:ascii="Times New Roman" w:hAnsi="Times New Roman" w:cs="Times New Roman"/>
          <w:sz w:val="24"/>
          <w:szCs w:val="24"/>
          <w:lang w:val="en-GB"/>
        </w:rPr>
      </w:pPr>
      <w:r w:rsidRPr="00CE2A05"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754AC33A" wp14:editId="503080A1">
            <wp:extent cx="9239250" cy="2619375"/>
            <wp:effectExtent l="0" t="0" r="0" b="9525"/>
            <wp:docPr id="14" name="Immagin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64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0" cy="261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263D" w:rsidRPr="00CE2A05" w:rsidRDefault="0086263D" w:rsidP="0086263D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86263D" w:rsidRPr="00CE2A05" w:rsidRDefault="0086263D" w:rsidP="0086263D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86263D" w:rsidRPr="00CE2A05" w:rsidRDefault="0086263D" w:rsidP="0086263D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446436" w:rsidRPr="00CE2A05" w:rsidRDefault="00B01960" w:rsidP="00446436">
      <w:pPr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b/>
          <w:sz w:val="24"/>
          <w:szCs w:val="24"/>
          <w:lang w:val="en-GB"/>
        </w:rPr>
        <w:t xml:space="preserve">Supplementary Figure </w:t>
      </w:r>
      <w:r w:rsidR="00446436" w:rsidRPr="00CE2A05">
        <w:rPr>
          <w:rFonts w:ascii="Times New Roman" w:hAnsi="Times New Roman" w:cs="Times New Roman"/>
          <w:b/>
          <w:sz w:val="24"/>
          <w:szCs w:val="24"/>
          <w:lang w:val="en-GB"/>
        </w:rPr>
        <w:t>8 A-I</w:t>
      </w:r>
      <w:r w:rsidR="00446436" w:rsidRPr="00CE2A05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="00446436" w:rsidRPr="00CE2A05">
        <w:rPr>
          <w:rFonts w:ascii="Times New Roman" w:hAnsi="Times New Roman" w:cs="Times New Roman"/>
          <w:sz w:val="24"/>
          <w:szCs w:val="24"/>
          <w:lang w:val="en-US"/>
        </w:rPr>
        <w:t>EIC of [M-H]</w:t>
      </w:r>
      <w:r w:rsidR="00446436" w:rsidRPr="00CE2A0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</w:t>
      </w:r>
      <w:r w:rsidR="00446436"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 of PE 17:0/17:0 (A) of pooled </w:t>
      </w:r>
      <w:r w:rsidR="00446436" w:rsidRPr="00CE2A05">
        <w:rPr>
          <w:rFonts w:ascii="Times New Roman" w:hAnsi="Times New Roman" w:cs="Times New Roman"/>
          <w:sz w:val="24"/>
          <w:szCs w:val="24"/>
          <w:lang w:val="en-GB"/>
        </w:rPr>
        <w:t>XfCFBP8402</w:t>
      </w:r>
      <w:r w:rsidR="00446436" w:rsidRPr="00CE2A05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="00446436" w:rsidRPr="00CE2A05">
        <w:rPr>
          <w:rFonts w:ascii="Times New Roman" w:hAnsi="Times New Roman" w:cs="Times New Roman"/>
          <w:sz w:val="24"/>
          <w:szCs w:val="24"/>
          <w:lang w:val="en-GB"/>
        </w:rPr>
        <w:t>cell extracts</w:t>
      </w:r>
      <w:r w:rsidR="00446436"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 separated by RR-HPLC and detected by +ESI/TOF-MS. PI scan spectra of the standard (10 µM) PE 17:0/17:0 (</w:t>
      </w:r>
      <w:r w:rsidR="00446436" w:rsidRPr="00CE2A05">
        <w:rPr>
          <w:rFonts w:ascii="Times New Roman" w:hAnsi="Times New Roman" w:cs="Times New Roman"/>
          <w:bCs/>
          <w:sz w:val="24"/>
          <w:szCs w:val="24"/>
          <w:lang w:val="en-US"/>
        </w:rPr>
        <w:t>1,2-diheptadecanoyl-sn-glycero-3-phosphoethanolamine</w:t>
      </w:r>
      <w:r w:rsidR="00446436"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) (B) by LC-MS/MS (QQQ); PI scan spectra of PE 34:0 (C), PE O31:1/P31:0 (D), PE O32:1/P32:0 (E), PE O33:1/P33:0 (F), PE O34:2/P34:1 (G), PE 34:2 (H) and PE 35:1 (I) in pooled </w:t>
      </w:r>
      <w:r w:rsidR="00446436" w:rsidRPr="00CE2A05">
        <w:rPr>
          <w:rFonts w:ascii="Times New Roman" w:hAnsi="Times New Roman" w:cs="Times New Roman"/>
          <w:i/>
          <w:sz w:val="24"/>
          <w:szCs w:val="24"/>
          <w:lang w:val="en-GB"/>
        </w:rPr>
        <w:t xml:space="preserve">XfCFBP8402 </w:t>
      </w:r>
      <w:r w:rsidR="00446436" w:rsidRPr="00CE2A05">
        <w:rPr>
          <w:rFonts w:ascii="Times New Roman" w:hAnsi="Times New Roman" w:cs="Times New Roman"/>
          <w:sz w:val="24"/>
          <w:szCs w:val="24"/>
          <w:lang w:val="en-GB"/>
        </w:rPr>
        <w:t>cell extracts</w:t>
      </w:r>
      <w:r w:rsidR="00446436"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 by LC-MS/MS (QQQ). PI scan spectra of standard and bacterial PE were </w:t>
      </w:r>
      <w:r w:rsidR="007267A6">
        <w:rPr>
          <w:rFonts w:ascii="Times New Roman" w:hAnsi="Times New Roman" w:cs="Times New Roman"/>
          <w:sz w:val="24"/>
          <w:szCs w:val="24"/>
          <w:lang w:val="en-US"/>
        </w:rPr>
        <w:t>obtained</w:t>
      </w:r>
      <w:r w:rsidR="00446436"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 with the collision energy and fragmentor voltage set at 28 and 135 V, respectively.</w:t>
      </w:r>
    </w:p>
    <w:p w:rsidR="0086263D" w:rsidRPr="00CE2A05" w:rsidRDefault="0086263D" w:rsidP="0086263D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86263D" w:rsidRPr="00CE2A05" w:rsidRDefault="0086263D" w:rsidP="0086263D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86263D" w:rsidRPr="00CE2A05" w:rsidRDefault="0086263D" w:rsidP="0086263D">
      <w:pPr>
        <w:rPr>
          <w:rFonts w:ascii="Times New Roman" w:hAnsi="Times New Roman" w:cs="Times New Roman"/>
          <w:sz w:val="24"/>
          <w:szCs w:val="24"/>
          <w:lang w:val="en-GB"/>
        </w:rPr>
      </w:pPr>
      <w:r w:rsidRPr="00CE2A05">
        <w:rPr>
          <w:rFonts w:ascii="Times New Roman" w:hAnsi="Times New Roman" w:cs="Times New Roman"/>
          <w:sz w:val="24"/>
          <w:szCs w:val="24"/>
          <w:lang w:val="en-GB"/>
        </w:rPr>
        <w:br w:type="page"/>
      </w:r>
    </w:p>
    <w:p w:rsidR="0086263D" w:rsidRPr="00CE2A05" w:rsidRDefault="0086263D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2A05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A) </w:t>
      </w:r>
    </w:p>
    <w:p w:rsidR="0086263D" w:rsidRPr="00CE2A05" w:rsidRDefault="0086263D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2A05"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65805E4B" wp14:editId="08AE5A16">
            <wp:extent cx="8639175" cy="2771775"/>
            <wp:effectExtent l="0" t="0" r="9525" b="9525"/>
            <wp:docPr id="13" name="Immagin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41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9175" cy="277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263D" w:rsidRPr="00CE2A05" w:rsidRDefault="0086263D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86263D" w:rsidRPr="00CE2A05" w:rsidRDefault="0086263D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86263D" w:rsidRPr="00CE2A05" w:rsidRDefault="0086263D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86263D" w:rsidRPr="00CE2A05" w:rsidRDefault="0086263D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86263D" w:rsidRDefault="0086263D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3E124B" w:rsidRDefault="003E124B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3E124B" w:rsidRPr="00CE2A05" w:rsidRDefault="003E124B" w:rsidP="003E124B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2A05">
        <w:rPr>
          <w:rFonts w:ascii="Times New Roman" w:hAnsi="Times New Roman" w:cs="Times New Roman"/>
          <w:sz w:val="24"/>
          <w:szCs w:val="24"/>
          <w:lang w:val="en-US"/>
        </w:rPr>
        <w:lastRenderedPageBreak/>
        <w:t>B)</w:t>
      </w:r>
    </w:p>
    <w:p w:rsidR="003E124B" w:rsidRPr="00CE2A05" w:rsidRDefault="003E124B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86263D" w:rsidRDefault="0086263D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2A05"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7D59DF04" wp14:editId="7BCD9F59">
            <wp:extent cx="7800975" cy="2524125"/>
            <wp:effectExtent l="0" t="0" r="9525" b="9525"/>
            <wp:docPr id="12" name="Immagin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66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00975" cy="252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124B" w:rsidRDefault="003E124B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3E124B" w:rsidRDefault="003E124B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3E124B" w:rsidRDefault="003E124B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3E124B" w:rsidRDefault="003E124B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3E124B" w:rsidRDefault="003E124B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3E124B" w:rsidRPr="00CE2A05" w:rsidRDefault="003E124B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2A05">
        <w:rPr>
          <w:rFonts w:ascii="Times New Roman" w:hAnsi="Times New Roman" w:cs="Times New Roman"/>
          <w:sz w:val="24"/>
          <w:szCs w:val="24"/>
          <w:lang w:val="en-US"/>
        </w:rPr>
        <w:lastRenderedPageBreak/>
        <w:t>C)</w:t>
      </w:r>
    </w:p>
    <w:p w:rsidR="0086263D" w:rsidRPr="00CE2A05" w:rsidRDefault="007267A6" w:rsidP="007267A6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posOffset>5405120</wp:posOffset>
            </wp:positionH>
            <wp:positionV relativeFrom="paragraph">
              <wp:posOffset>110490</wp:posOffset>
            </wp:positionV>
            <wp:extent cx="3011805" cy="1743710"/>
            <wp:effectExtent l="19050" t="19050" r="17145" b="27940"/>
            <wp:wrapNone/>
            <wp:docPr id="58" name="Immagin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1805" cy="174371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34C5E39D">
            <wp:extent cx="7956550" cy="2797463"/>
            <wp:effectExtent l="0" t="0" r="6350" b="3175"/>
            <wp:docPr id="57" name="Immagin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92385" cy="281006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E124B" w:rsidRPr="00CE2A05" w:rsidRDefault="00B01960" w:rsidP="003E124B">
      <w:pPr>
        <w:tabs>
          <w:tab w:val="left" w:pos="2606"/>
        </w:tabs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GB"/>
        </w:rPr>
        <w:t xml:space="preserve">Supplementary Figure </w:t>
      </w:r>
      <w:r w:rsidR="003E124B" w:rsidRPr="00CE2A05">
        <w:rPr>
          <w:rFonts w:ascii="Times New Roman" w:hAnsi="Times New Roman" w:cs="Times New Roman"/>
          <w:b/>
          <w:sz w:val="24"/>
          <w:szCs w:val="24"/>
          <w:lang w:val="en-GB"/>
        </w:rPr>
        <w:t>9A-C.</w:t>
      </w:r>
      <w:r w:rsidR="003E124B" w:rsidRPr="00CE2A05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3E124B" w:rsidRPr="00CE2A05">
        <w:rPr>
          <w:rFonts w:ascii="Times New Roman" w:hAnsi="Times New Roman" w:cs="Times New Roman"/>
          <w:sz w:val="24"/>
          <w:szCs w:val="24"/>
          <w:lang w:val="en-US"/>
        </w:rPr>
        <w:t>EIC of [M+H]</w:t>
      </w:r>
      <w:r w:rsidR="003E124B" w:rsidRPr="00CE2A0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+</w:t>
      </w:r>
      <w:r w:rsidR="003E124B"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 of BHT (A) of pooled </w:t>
      </w:r>
      <w:r w:rsidR="003E124B" w:rsidRPr="00CE2A05">
        <w:rPr>
          <w:rFonts w:ascii="Times New Roman" w:hAnsi="Times New Roman" w:cs="Times New Roman"/>
          <w:i/>
          <w:sz w:val="24"/>
          <w:szCs w:val="24"/>
          <w:lang w:val="en-GB"/>
        </w:rPr>
        <w:t xml:space="preserve">XfCFBP8402 </w:t>
      </w:r>
      <w:r w:rsidR="003E124B" w:rsidRPr="00CE2A05">
        <w:rPr>
          <w:rFonts w:ascii="Times New Roman" w:hAnsi="Times New Roman" w:cs="Times New Roman"/>
          <w:sz w:val="24"/>
          <w:szCs w:val="24"/>
          <w:lang w:val="en-GB"/>
        </w:rPr>
        <w:t>cell extracts</w:t>
      </w:r>
      <w:r w:rsidR="003E124B"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 separated by RR-HPLC and detected by +ESI/TOF-MS. PI scan spectra of the standard (2 µM) BHT (B) by LC-MS/MS (QQQ); PI scan spectra of BHT (C) in pooled </w:t>
      </w:r>
      <w:r w:rsidR="003E124B" w:rsidRPr="00CE2A05">
        <w:rPr>
          <w:rFonts w:ascii="Times New Roman" w:hAnsi="Times New Roman" w:cs="Times New Roman"/>
          <w:i/>
          <w:sz w:val="24"/>
          <w:szCs w:val="24"/>
          <w:lang w:val="en-GB"/>
        </w:rPr>
        <w:t xml:space="preserve">XfCFBP8402 </w:t>
      </w:r>
      <w:r w:rsidR="003E124B" w:rsidRPr="00CE2A05">
        <w:rPr>
          <w:rFonts w:ascii="Times New Roman" w:hAnsi="Times New Roman" w:cs="Times New Roman"/>
          <w:sz w:val="24"/>
          <w:szCs w:val="24"/>
          <w:lang w:val="en-GB"/>
        </w:rPr>
        <w:t>cell extracts</w:t>
      </w:r>
      <w:r w:rsidR="003E124B"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 by LC-MS/MS (QQQ). PI scan spectra of standard and bacterial BHT were </w:t>
      </w:r>
      <w:r w:rsidR="00DF03FD">
        <w:rPr>
          <w:rFonts w:ascii="Times New Roman" w:hAnsi="Times New Roman" w:cs="Times New Roman"/>
          <w:sz w:val="24"/>
          <w:szCs w:val="24"/>
          <w:lang w:val="en-US"/>
        </w:rPr>
        <w:t>obtained</w:t>
      </w:r>
      <w:r w:rsidR="003E124B"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 with the collision energy and fragmentor voltage set at 25 and 80 V, respectively.</w:t>
      </w:r>
      <w:r w:rsidR="00DF03FD">
        <w:rPr>
          <w:rFonts w:ascii="Times New Roman" w:hAnsi="Times New Roman" w:cs="Times New Roman"/>
          <w:sz w:val="24"/>
          <w:szCs w:val="24"/>
          <w:lang w:val="en-US"/>
        </w:rPr>
        <w:t xml:space="preserve"> In the box within the </w:t>
      </w:r>
      <w:r w:rsidR="00051602">
        <w:rPr>
          <w:rFonts w:ascii="Times New Roman" w:hAnsi="Times New Roman" w:cs="Times New Roman"/>
          <w:sz w:val="24"/>
          <w:szCs w:val="24"/>
          <w:lang w:val="en-US"/>
        </w:rPr>
        <w:t>ESI product spectr</w:t>
      </w:r>
      <w:r w:rsidR="004B3285">
        <w:rPr>
          <w:rFonts w:ascii="Times New Roman" w:hAnsi="Times New Roman" w:cs="Times New Roman"/>
          <w:sz w:val="24"/>
          <w:szCs w:val="24"/>
          <w:lang w:val="en-US"/>
        </w:rPr>
        <w:t>um</w:t>
      </w:r>
      <w:r w:rsidR="0005160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F03FD">
        <w:rPr>
          <w:rFonts w:ascii="Times New Roman" w:hAnsi="Times New Roman" w:cs="Times New Roman"/>
          <w:sz w:val="24"/>
          <w:szCs w:val="24"/>
          <w:lang w:val="en-US"/>
        </w:rPr>
        <w:t>is presented the putative structure of BHT.</w:t>
      </w:r>
    </w:p>
    <w:p w:rsidR="003E124B" w:rsidRDefault="003E124B" w:rsidP="0086263D">
      <w:pPr>
        <w:tabs>
          <w:tab w:val="left" w:pos="2606"/>
        </w:tabs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3E124B" w:rsidRDefault="003E124B" w:rsidP="0086263D">
      <w:pPr>
        <w:tabs>
          <w:tab w:val="left" w:pos="2606"/>
        </w:tabs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3E124B" w:rsidRDefault="003E124B" w:rsidP="0086263D">
      <w:pPr>
        <w:tabs>
          <w:tab w:val="left" w:pos="2606"/>
        </w:tabs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3E124B" w:rsidRPr="003E124B" w:rsidRDefault="003E124B" w:rsidP="0086263D">
      <w:pPr>
        <w:tabs>
          <w:tab w:val="left" w:pos="2606"/>
        </w:tabs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3E124B" w:rsidRDefault="003E124B" w:rsidP="0086263D">
      <w:pPr>
        <w:tabs>
          <w:tab w:val="left" w:pos="2606"/>
        </w:tabs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</w:p>
    <w:p w:rsidR="003E124B" w:rsidRDefault="003E124B" w:rsidP="0086263D">
      <w:pPr>
        <w:tabs>
          <w:tab w:val="left" w:pos="2606"/>
        </w:tabs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</w:p>
    <w:p w:rsidR="003E124B" w:rsidRDefault="003E124B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86263D" w:rsidRPr="00CE2A05" w:rsidRDefault="0086263D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2A05">
        <w:rPr>
          <w:rFonts w:ascii="Times New Roman" w:hAnsi="Times New Roman" w:cs="Times New Roman"/>
          <w:sz w:val="24"/>
          <w:szCs w:val="24"/>
          <w:lang w:val="en-US"/>
        </w:rPr>
        <w:t>A)</w:t>
      </w:r>
    </w:p>
    <w:p w:rsidR="0086263D" w:rsidRDefault="0086263D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2A05"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6914AF1C" wp14:editId="598EA4EE">
            <wp:extent cx="8639175" cy="2676525"/>
            <wp:effectExtent l="0" t="0" r="9525" b="9525"/>
            <wp:docPr id="10" name="Immagin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69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9175" cy="267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124B" w:rsidRPr="00CE2A05" w:rsidRDefault="003E124B" w:rsidP="003E124B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CE2A05">
        <w:rPr>
          <w:rFonts w:ascii="Times New Roman" w:hAnsi="Times New Roman" w:cs="Times New Roman"/>
          <w:sz w:val="24"/>
          <w:szCs w:val="24"/>
          <w:lang w:val="en-GB"/>
        </w:rPr>
        <w:t>B)</w:t>
      </w:r>
    </w:p>
    <w:p w:rsidR="003E124B" w:rsidRPr="00CE2A05" w:rsidRDefault="003E124B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86263D" w:rsidRDefault="0086263D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CE2A05">
        <w:rPr>
          <w:rFonts w:ascii="Times New Roman" w:hAnsi="Times New Roman" w:cs="Times New Roman"/>
          <w:noProof/>
          <w:sz w:val="24"/>
          <w:szCs w:val="24"/>
          <w:lang w:eastAsia="it-IT"/>
        </w:rPr>
        <w:lastRenderedPageBreak/>
        <w:drawing>
          <wp:inline distT="0" distB="0" distL="0" distR="0" wp14:anchorId="127871BC" wp14:editId="31AFF1F2">
            <wp:extent cx="8172450" cy="2466975"/>
            <wp:effectExtent l="0" t="0" r="0" b="9525"/>
            <wp:docPr id="9" name="Immagin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70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72450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124B" w:rsidRPr="00CE2A05" w:rsidRDefault="003E124B" w:rsidP="003E124B">
      <w:pPr>
        <w:rPr>
          <w:rFonts w:ascii="Times New Roman" w:hAnsi="Times New Roman" w:cs="Times New Roman"/>
          <w:sz w:val="24"/>
          <w:szCs w:val="24"/>
          <w:lang w:val="en-GB"/>
        </w:rPr>
      </w:pPr>
      <w:r w:rsidRPr="00CE2A05">
        <w:rPr>
          <w:rFonts w:ascii="Times New Roman" w:hAnsi="Times New Roman" w:cs="Times New Roman"/>
          <w:sz w:val="24"/>
          <w:szCs w:val="24"/>
          <w:lang w:val="en-GB"/>
        </w:rPr>
        <w:t>C)</w:t>
      </w:r>
      <w:r w:rsidRPr="00CE2A05">
        <w:rPr>
          <w:rFonts w:ascii="Times New Roman" w:hAnsi="Times New Roman" w:cs="Times New Roman"/>
          <w:noProof/>
          <w:sz w:val="24"/>
          <w:szCs w:val="24"/>
          <w:lang w:val="en-US" w:eastAsia="it-IT"/>
        </w:rPr>
        <w:t xml:space="preserve"> </w:t>
      </w:r>
    </w:p>
    <w:p w:rsidR="003E124B" w:rsidRPr="00CE2A05" w:rsidRDefault="003E124B" w:rsidP="0086263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86263D" w:rsidRDefault="0086263D" w:rsidP="0086263D">
      <w:pPr>
        <w:tabs>
          <w:tab w:val="left" w:pos="2606"/>
        </w:tabs>
        <w:rPr>
          <w:rFonts w:ascii="Times New Roman" w:hAnsi="Times New Roman" w:cs="Times New Roman"/>
          <w:sz w:val="24"/>
          <w:szCs w:val="24"/>
          <w:lang w:val="en-GB"/>
        </w:rPr>
      </w:pPr>
      <w:r w:rsidRPr="00CE2A05"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50AE95EE" wp14:editId="54BA9C28">
            <wp:extent cx="8210550" cy="2343150"/>
            <wp:effectExtent l="0" t="0" r="0" b="0"/>
            <wp:docPr id="8" name="Immagin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67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10550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124B" w:rsidRPr="00CE2A05" w:rsidRDefault="003E124B" w:rsidP="0086263D">
      <w:pPr>
        <w:tabs>
          <w:tab w:val="left" w:pos="2606"/>
        </w:tabs>
        <w:rPr>
          <w:rFonts w:ascii="Times New Roman" w:hAnsi="Times New Roman" w:cs="Times New Roman"/>
          <w:sz w:val="24"/>
          <w:szCs w:val="24"/>
          <w:lang w:val="en-GB"/>
        </w:rPr>
      </w:pPr>
    </w:p>
    <w:p w:rsidR="003E124B" w:rsidRDefault="003E124B" w:rsidP="003E124B">
      <w:pPr>
        <w:rPr>
          <w:rFonts w:ascii="Times New Roman" w:hAnsi="Times New Roman" w:cs="Times New Roman"/>
          <w:sz w:val="24"/>
          <w:szCs w:val="24"/>
          <w:lang w:val="en-GB"/>
        </w:rPr>
      </w:pPr>
      <w:r w:rsidRPr="00CE2A05">
        <w:rPr>
          <w:rFonts w:ascii="Times New Roman" w:hAnsi="Times New Roman" w:cs="Times New Roman"/>
          <w:sz w:val="24"/>
          <w:szCs w:val="24"/>
          <w:lang w:val="en-GB"/>
        </w:rPr>
        <w:t>D)</w:t>
      </w:r>
    </w:p>
    <w:p w:rsidR="0086263D" w:rsidRPr="00CE2A05" w:rsidRDefault="0086263D" w:rsidP="0086263D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86263D" w:rsidRPr="00CE2A05" w:rsidRDefault="00404F47" w:rsidP="00404F47">
      <w:pPr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544060</wp:posOffset>
            </wp:positionH>
            <wp:positionV relativeFrom="paragraph">
              <wp:posOffset>281305</wp:posOffset>
            </wp:positionV>
            <wp:extent cx="3809365" cy="1019175"/>
            <wp:effectExtent l="19050" t="19050" r="19685" b="28575"/>
            <wp:wrapNone/>
            <wp:docPr id="60" name="Immagin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9365" cy="101917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4"/>
          <w:szCs w:val="24"/>
          <w:lang w:eastAsia="it-IT"/>
        </w:rPr>
        <w:drawing>
          <wp:inline distT="0" distB="0" distL="0" distR="0" wp14:anchorId="69365D5A">
            <wp:extent cx="7946700" cy="2794000"/>
            <wp:effectExtent l="0" t="0" r="0" b="6350"/>
            <wp:docPr id="59" name="Immagin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0452" cy="279531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E124B" w:rsidRDefault="003E124B" w:rsidP="0086263D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3E124B" w:rsidRDefault="003E124B" w:rsidP="0086263D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871690" w:rsidRDefault="003E124B" w:rsidP="003E124B">
      <w:pPr>
        <w:tabs>
          <w:tab w:val="left" w:pos="2606"/>
        </w:tabs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2A05">
        <w:rPr>
          <w:rFonts w:ascii="Times New Roman" w:hAnsi="Times New Roman" w:cs="Times New Roman"/>
          <w:b/>
          <w:sz w:val="24"/>
          <w:szCs w:val="24"/>
          <w:lang w:val="en-GB"/>
        </w:rPr>
        <w:t>Supplementary Figure 10 A-D</w:t>
      </w:r>
      <w:r w:rsidRPr="00CE2A05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Pr="00CE2A05">
        <w:rPr>
          <w:rFonts w:ascii="Times New Roman" w:hAnsi="Times New Roman" w:cs="Times New Roman"/>
          <w:sz w:val="24"/>
          <w:szCs w:val="24"/>
          <w:lang w:val="en-US"/>
        </w:rPr>
        <w:t>EIC of [M+H]</w:t>
      </w:r>
      <w:r w:rsidRPr="00CE2A0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+</w:t>
      </w:r>
      <w:r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 of OL1 (A) of pooled </w:t>
      </w:r>
      <w:r w:rsidRPr="00CE2A05">
        <w:rPr>
          <w:rFonts w:ascii="Times New Roman" w:hAnsi="Times New Roman" w:cs="Times New Roman"/>
          <w:sz w:val="24"/>
          <w:szCs w:val="24"/>
          <w:lang w:val="en-GB"/>
        </w:rPr>
        <w:t>XfCFBP8402</w:t>
      </w:r>
      <w:r w:rsidRPr="00CE2A05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Pr="00CE2A05">
        <w:rPr>
          <w:rFonts w:ascii="Times New Roman" w:hAnsi="Times New Roman" w:cs="Times New Roman"/>
          <w:sz w:val="24"/>
          <w:szCs w:val="24"/>
          <w:lang w:val="en-GB"/>
        </w:rPr>
        <w:t>cell extracts</w:t>
      </w:r>
      <w:r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 separated by RR-HPLC and detected by +ESI/TOF-MS. PI scan spectra of the standard (2 µM) OL1 (</w:t>
      </w:r>
      <w:r w:rsidRPr="00CE2A05">
        <w:rPr>
          <w:rFonts w:ascii="Times New Roman" w:hAnsi="Times New Roman" w:cs="Times New Roman"/>
          <w:bCs/>
          <w:sz w:val="24"/>
          <w:szCs w:val="24"/>
          <w:lang w:val="en-US"/>
        </w:rPr>
        <w:t>OL 15:0-OH/19:0 cyclo</w:t>
      </w:r>
      <w:r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) by LC-MS/MS (QQQ) (B); PI scan spectra of OL1 (C) and </w:t>
      </w:r>
      <w:r w:rsidRPr="00CE2A05">
        <w:rPr>
          <w:rFonts w:ascii="Times New Roman" w:hAnsi="Times New Roman" w:cs="Times New Roman"/>
          <w:sz w:val="24"/>
          <w:szCs w:val="24"/>
          <w:lang w:val="en-GB"/>
        </w:rPr>
        <w:t xml:space="preserve">OL (17:0/19:0) (D) </w:t>
      </w:r>
      <w:r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in pooled </w:t>
      </w:r>
      <w:r w:rsidRPr="00CE2A05">
        <w:rPr>
          <w:rFonts w:ascii="Times New Roman" w:hAnsi="Times New Roman" w:cs="Times New Roman"/>
          <w:sz w:val="24"/>
          <w:szCs w:val="24"/>
          <w:lang w:val="en-GB"/>
        </w:rPr>
        <w:t>XfCFBP8402</w:t>
      </w:r>
      <w:r w:rsidRPr="00CE2A05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Pr="00CE2A05">
        <w:rPr>
          <w:rFonts w:ascii="Times New Roman" w:hAnsi="Times New Roman" w:cs="Times New Roman"/>
          <w:sz w:val="24"/>
          <w:szCs w:val="24"/>
          <w:lang w:val="en-GB"/>
        </w:rPr>
        <w:t>cell extracts</w:t>
      </w:r>
      <w:r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 by LC-MS/MS (QQQ). PI scan spectra of standard and bacterial PC were achieved with the collision energy and fragmentor voltage set at 35 and 135 V, respectively.</w:t>
      </w:r>
      <w:r w:rsidRPr="00CE2A05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051602">
        <w:rPr>
          <w:rFonts w:ascii="Times New Roman" w:hAnsi="Times New Roman" w:cs="Times New Roman"/>
          <w:sz w:val="24"/>
          <w:szCs w:val="24"/>
          <w:lang w:val="en-US"/>
        </w:rPr>
        <w:t>In the box within the ESI product spectr</w:t>
      </w:r>
      <w:r w:rsidR="004B3285">
        <w:rPr>
          <w:rFonts w:ascii="Times New Roman" w:hAnsi="Times New Roman" w:cs="Times New Roman"/>
          <w:sz w:val="24"/>
          <w:szCs w:val="24"/>
          <w:lang w:val="en-US"/>
        </w:rPr>
        <w:t>um</w:t>
      </w:r>
      <w:r w:rsidR="00051602">
        <w:rPr>
          <w:rFonts w:ascii="Times New Roman" w:hAnsi="Times New Roman" w:cs="Times New Roman"/>
          <w:sz w:val="24"/>
          <w:szCs w:val="24"/>
          <w:lang w:val="en-US"/>
        </w:rPr>
        <w:t xml:space="preserve"> is presented the putative structure of BHT</w:t>
      </w:r>
    </w:p>
    <w:p w:rsidR="00871690" w:rsidRDefault="00871690" w:rsidP="00871690">
      <w:pPr>
        <w:rPr>
          <w:lang w:val="en-US"/>
        </w:rPr>
      </w:pPr>
      <w:r>
        <w:rPr>
          <w:lang w:val="en-US"/>
        </w:rPr>
        <w:br w:type="page"/>
      </w:r>
    </w:p>
    <w:p w:rsidR="00871690" w:rsidRDefault="00E00813" w:rsidP="003E124B">
      <w:pPr>
        <w:tabs>
          <w:tab w:val="left" w:pos="2606"/>
        </w:tabs>
        <w:jc w:val="both"/>
        <w:rPr>
          <w:rFonts w:ascii="Times New Roman" w:hAnsi="Times New Roman" w:cs="Times New Roman"/>
          <w:b/>
          <w:sz w:val="24"/>
          <w:szCs w:val="24"/>
          <w:lang w:val="en-GB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it-IT"/>
        </w:rPr>
        <w:lastRenderedPageBreak/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11F2AEE" wp14:editId="23BE96CC">
                <wp:simplePos x="0" y="0"/>
                <wp:positionH relativeFrom="column">
                  <wp:posOffset>8646160</wp:posOffset>
                </wp:positionH>
                <wp:positionV relativeFrom="paragraph">
                  <wp:posOffset>3810</wp:posOffset>
                </wp:positionV>
                <wp:extent cx="285750" cy="254000"/>
                <wp:effectExtent l="0" t="0" r="19050" b="12700"/>
                <wp:wrapNone/>
                <wp:docPr id="47" name="Casella di testo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5750" cy="2540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00813" w:rsidRDefault="00E00813" w:rsidP="00E00813">
                            <w: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11F2AEE" id="_x0000_t202" coordsize="21600,21600" o:spt="202" path="m,l,21600r21600,l21600,xe">
                <v:stroke joinstyle="miter"/>
                <v:path gradientshapeok="t" o:connecttype="rect"/>
              </v:shapetype>
              <v:shape id="Casella di testo 47" o:spid="_x0000_s1028" type="#_x0000_t202" style="position:absolute;left:0;text-align:left;margin-left:680.8pt;margin-top:.3pt;width:22.5pt;height:20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" fillcolor="white [3201]" strokeweight=".5pt">
                <v:textbox>
                  <w:txbxContent>
                    <w:p w:rsidR="00E00813" w:rsidRDefault="00E00813" w:rsidP="00E00813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687BE4">
        <w:rPr>
          <w:rFonts w:ascii="Times New Roman" w:hAnsi="Times New Roman" w:cs="Times New Roman"/>
          <w:b/>
          <w:noProof/>
          <w:sz w:val="24"/>
          <w:szCs w:val="24"/>
          <w:lang w:eastAsia="it-IT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6119190</wp:posOffset>
            </wp:positionH>
            <wp:positionV relativeFrom="paragraph">
              <wp:posOffset>1803425</wp:posOffset>
            </wp:positionV>
            <wp:extent cx="2879850" cy="1544320"/>
            <wp:effectExtent l="0" t="0" r="0" b="0"/>
            <wp:wrapNone/>
            <wp:docPr id="40" name="Immagin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9850" cy="15443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87BE4">
        <w:rPr>
          <w:rFonts w:ascii="Times New Roman" w:hAnsi="Times New Roman" w:cs="Times New Roman"/>
          <w:b/>
          <w:noProof/>
          <w:sz w:val="24"/>
          <w:szCs w:val="24"/>
          <w:lang w:eastAsia="it-IT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6102350</wp:posOffset>
            </wp:positionH>
            <wp:positionV relativeFrom="paragraph">
              <wp:posOffset>127940</wp:posOffset>
            </wp:positionV>
            <wp:extent cx="2879725" cy="1594485"/>
            <wp:effectExtent l="0" t="0" r="0" b="5715"/>
            <wp:wrapNone/>
            <wp:docPr id="36" name="Immagin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9725" cy="15944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687BE4">
        <w:rPr>
          <w:rFonts w:ascii="Times New Roman" w:hAnsi="Times New Roman" w:cs="Times New Roman"/>
          <w:b/>
          <w:noProof/>
          <w:sz w:val="24"/>
          <w:szCs w:val="24"/>
          <w:lang w:eastAsia="it-IT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3222625</wp:posOffset>
            </wp:positionH>
            <wp:positionV relativeFrom="paragraph">
              <wp:posOffset>1773886</wp:posOffset>
            </wp:positionV>
            <wp:extent cx="2879725" cy="1609090"/>
            <wp:effectExtent l="0" t="0" r="0" b="0"/>
            <wp:wrapNone/>
            <wp:docPr id="35" name="Immagin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9725" cy="16090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687BE4">
        <w:rPr>
          <w:rFonts w:ascii="Times New Roman" w:hAnsi="Times New Roman" w:cs="Times New Roman"/>
          <w:b/>
          <w:noProof/>
          <w:sz w:val="24"/>
          <w:szCs w:val="24"/>
          <w:lang w:eastAsia="it-IT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3229940</wp:posOffset>
            </wp:positionH>
            <wp:positionV relativeFrom="paragraph">
              <wp:posOffset>120955</wp:posOffset>
            </wp:positionV>
            <wp:extent cx="2879725" cy="1601470"/>
            <wp:effectExtent l="0" t="0" r="0" b="0"/>
            <wp:wrapNone/>
            <wp:docPr id="7" name="Immagin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9725" cy="16014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2B5AA9">
        <w:rPr>
          <w:rFonts w:ascii="Times New Roman" w:hAnsi="Times New Roman" w:cs="Times New Roman"/>
          <w:b/>
          <w:noProof/>
          <w:sz w:val="24"/>
          <w:szCs w:val="24"/>
          <w:lang w:eastAsia="it-IT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865425</wp:posOffset>
                </wp:positionH>
                <wp:positionV relativeFrom="paragraph">
                  <wp:posOffset>3944823</wp:posOffset>
                </wp:positionV>
                <wp:extent cx="285750" cy="254000"/>
                <wp:effectExtent l="0" t="0" r="19050" b="12700"/>
                <wp:wrapNone/>
                <wp:docPr id="4" name="Casella di testo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5750" cy="2540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92FA4" w:rsidRDefault="00A92FA4"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asella di testo 4" o:spid="_x0000_s1028" type="#_x0000_t202" style="position:absolute;left:0;text-align:left;margin-left:225.6pt;margin-top:310.6pt;width:22.5pt;height:20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" fillcolor="white [3201]" strokeweight=".5pt">
                <v:textbox>
                  <w:txbxContent>
                    <w:p w:rsidR="00A92FA4" w:rsidRDefault="00A92FA4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2B5AA9" w:rsidRPr="00871690">
        <w:rPr>
          <w:rFonts w:ascii="Times New Roman" w:hAnsi="Times New Roman" w:cs="Times New Roman"/>
          <w:b/>
          <w:noProof/>
          <w:sz w:val="24"/>
          <w:szCs w:val="24"/>
          <w:lang w:eastAsia="it-IT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6616A74" wp14:editId="723DC6F8">
                <wp:simplePos x="0" y="0"/>
                <wp:positionH relativeFrom="column">
                  <wp:posOffset>503174</wp:posOffset>
                </wp:positionH>
                <wp:positionV relativeFrom="paragraph">
                  <wp:posOffset>72975</wp:posOffset>
                </wp:positionV>
                <wp:extent cx="936346" cy="307238"/>
                <wp:effectExtent l="0" t="0" r="16510" b="17145"/>
                <wp:wrapNone/>
                <wp:docPr id="31" name="Casella di testo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36346" cy="30723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71690" w:rsidRDefault="00871690" w:rsidP="00871690">
                            <w:r>
                              <w:t>Mock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6616A74" id="Casella di testo 31" o:spid="_x0000_s1029" type="#_x0000_t202" style="position:absolute;left:0;text-align:left;margin-left:39.6pt;margin-top:5.75pt;width:73.75pt;height:24.2pt;z-index:2516746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" fillcolor="white [3201]" strokeweight=".5pt">
                <v:textbox>
                  <w:txbxContent>
                    <w:p w:rsidR="00871690" w:rsidRDefault="00871690" w:rsidP="00871690">
                      <w:r>
                        <w:t>Mock</w:t>
                      </w:r>
                    </w:p>
                  </w:txbxContent>
                </v:textbox>
              </v:shape>
            </w:pict>
          </mc:Fallback>
        </mc:AlternateContent>
      </w:r>
      <w:r w:rsidR="002B5AA9" w:rsidRPr="00871690">
        <w:rPr>
          <w:rFonts w:ascii="Times New Roman" w:hAnsi="Times New Roman" w:cs="Times New Roman"/>
          <w:b/>
          <w:noProof/>
          <w:sz w:val="24"/>
          <w:szCs w:val="24"/>
          <w:lang w:eastAsia="it-IT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D81FCF5" wp14:editId="5ED220F6">
                <wp:simplePos x="0" y="0"/>
                <wp:positionH relativeFrom="column">
                  <wp:posOffset>589966</wp:posOffset>
                </wp:positionH>
                <wp:positionV relativeFrom="paragraph">
                  <wp:posOffset>3576396</wp:posOffset>
                </wp:positionV>
                <wp:extent cx="936346" cy="307238"/>
                <wp:effectExtent l="0" t="0" r="16510" b="17145"/>
                <wp:wrapNone/>
                <wp:docPr id="11" name="Casella di testo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36346" cy="30723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71690" w:rsidRDefault="00871690" w:rsidP="00871690">
                            <w:r>
                              <w:t>Xf-infecte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D81FCF5" id="Casella di testo 11" o:spid="_x0000_s1031" type="#_x0000_t202" style="position:absolute;left:0;text-align:left;margin-left:46.45pt;margin-top:281.6pt;width:73.75pt;height:24.2pt;z-index:251673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" fillcolor="white [3201]" strokeweight=".5pt">
                <v:textbox>
                  <w:txbxContent>
                    <w:p w:rsidR="00871690" w:rsidRDefault="00871690" w:rsidP="00871690">
                      <w:r>
                        <w:t>Xf-infected</w:t>
                      </w:r>
                    </w:p>
                  </w:txbxContent>
                </v:textbox>
              </v:shape>
            </w:pict>
          </mc:Fallback>
        </mc:AlternateContent>
      </w:r>
      <w:r w:rsidR="00871690">
        <w:rPr>
          <w:rFonts w:ascii="Times New Roman" w:hAnsi="Times New Roman" w:cs="Times New Roman"/>
          <w:b/>
          <w:noProof/>
          <w:sz w:val="24"/>
          <w:szCs w:val="24"/>
          <w:lang w:eastAsia="it-IT"/>
        </w:rPr>
        <w:drawing>
          <wp:inline distT="0" distB="0" distL="0" distR="0" wp14:anchorId="33643A9A">
            <wp:extent cx="3218101" cy="4292137"/>
            <wp:effectExtent l="0" t="0" r="1905" b="0"/>
            <wp:docPr id="3" name="Immagin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3530" cy="432605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bookmarkStart w:id="4" w:name="_GoBack"/>
      <w:bookmarkEnd w:id="4"/>
    </w:p>
    <w:p w:rsidR="003E124B" w:rsidRPr="00430DC8" w:rsidRDefault="00871690" w:rsidP="000704D4">
      <w:pPr>
        <w:tabs>
          <w:tab w:val="left" w:pos="2606"/>
        </w:tabs>
        <w:jc w:val="both"/>
        <w:rPr>
          <w:rFonts w:ascii="Times New Roman" w:hAnsi="Times New Roman" w:cs="Times New Roman"/>
          <w:sz w:val="24"/>
          <w:szCs w:val="24"/>
          <w:lang w:val="en-GB"/>
        </w:rPr>
        <w:sectPr w:rsidR="003E124B" w:rsidRPr="00430DC8" w:rsidSect="009B1C2C">
          <w:pgSz w:w="16838" w:h="11906" w:orient="landscape"/>
          <w:pgMar w:top="1134" w:right="1417" w:bottom="1134" w:left="1134" w:header="708" w:footer="708" w:gutter="0"/>
          <w:cols w:space="708"/>
          <w:docGrid w:linePitch="360"/>
        </w:sectPr>
      </w:pPr>
      <w:r w:rsidRPr="00CE2A05">
        <w:rPr>
          <w:rFonts w:ascii="Times New Roman" w:hAnsi="Times New Roman" w:cs="Times New Roman"/>
          <w:b/>
          <w:sz w:val="24"/>
          <w:szCs w:val="24"/>
          <w:lang w:val="en-GB"/>
        </w:rPr>
        <w:t>Supplementary Figure 1</w:t>
      </w:r>
      <w:r>
        <w:rPr>
          <w:rFonts w:ascii="Times New Roman" w:hAnsi="Times New Roman" w:cs="Times New Roman"/>
          <w:b/>
          <w:sz w:val="24"/>
          <w:szCs w:val="24"/>
          <w:lang w:val="en-GB"/>
        </w:rPr>
        <w:t>1</w:t>
      </w:r>
      <w:r w:rsidR="00430DC8">
        <w:rPr>
          <w:rFonts w:ascii="Times New Roman" w:hAnsi="Times New Roman" w:cs="Times New Roman"/>
          <w:b/>
          <w:sz w:val="24"/>
          <w:szCs w:val="24"/>
          <w:lang w:val="en-GB"/>
        </w:rPr>
        <w:t>A, B</w:t>
      </w:r>
      <w:r>
        <w:rPr>
          <w:rFonts w:ascii="Times New Roman" w:hAnsi="Times New Roman" w:cs="Times New Roman"/>
          <w:b/>
          <w:sz w:val="24"/>
          <w:szCs w:val="24"/>
          <w:lang w:val="en-GB"/>
        </w:rPr>
        <w:t xml:space="preserve">. </w:t>
      </w:r>
      <w:r w:rsidR="00430DC8" w:rsidRPr="00430DC8">
        <w:rPr>
          <w:rFonts w:ascii="Times New Roman" w:hAnsi="Times New Roman" w:cs="Times New Roman"/>
          <w:sz w:val="24"/>
          <w:szCs w:val="24"/>
          <w:lang w:val="en-GB"/>
        </w:rPr>
        <w:t>A)</w:t>
      </w:r>
      <w:r w:rsidR="00430DC8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="000704D4" w:rsidRPr="000704D4">
        <w:rPr>
          <w:rFonts w:ascii="Times New Roman" w:hAnsi="Times New Roman" w:cs="Times New Roman"/>
          <w:sz w:val="24"/>
          <w:szCs w:val="24"/>
          <w:lang w:val="en-GB"/>
        </w:rPr>
        <w:t xml:space="preserve">Example of </w:t>
      </w:r>
      <w:r w:rsidR="000704D4">
        <w:rPr>
          <w:rFonts w:ascii="Times New Roman" w:hAnsi="Times New Roman" w:cs="Times New Roman"/>
          <w:i/>
          <w:sz w:val="24"/>
          <w:szCs w:val="24"/>
          <w:lang w:val="en-GB"/>
        </w:rPr>
        <w:t>Nicotiana tabacum</w:t>
      </w:r>
      <w:r w:rsidR="000704D4">
        <w:rPr>
          <w:rFonts w:ascii="Times New Roman" w:hAnsi="Times New Roman" w:cs="Times New Roman"/>
          <w:sz w:val="24"/>
          <w:szCs w:val="24"/>
          <w:lang w:val="en-GB"/>
        </w:rPr>
        <w:t xml:space="preserve"> Petite Havana SR1 infected (Xf-infected) and non-infected (mock) with XfCFBP8402 at 15 days after inoculation.</w:t>
      </w:r>
      <w:r w:rsidR="00430DC8">
        <w:rPr>
          <w:rFonts w:ascii="Times New Roman" w:hAnsi="Times New Roman" w:cs="Times New Roman"/>
          <w:sz w:val="24"/>
          <w:szCs w:val="24"/>
          <w:lang w:val="en-GB"/>
        </w:rPr>
        <w:t xml:space="preserve"> B) </w:t>
      </w:r>
      <w:r w:rsidR="00430DC8" w:rsidRPr="00B43F18">
        <w:rPr>
          <w:rFonts w:ascii="Times New Roman" w:hAnsi="Times New Roman" w:cs="Times New Roman"/>
          <w:sz w:val="24"/>
          <w:szCs w:val="24"/>
          <w:lang w:val="en-US"/>
        </w:rPr>
        <w:t>TIC chromatogram</w:t>
      </w:r>
      <w:r w:rsidR="00430DC8" w:rsidRPr="00B43F18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430DC8" w:rsidRPr="00B43F18">
        <w:rPr>
          <w:rFonts w:ascii="Times New Roman" w:hAnsi="Times New Roman" w:cs="Times New Roman"/>
          <w:sz w:val="24"/>
          <w:szCs w:val="24"/>
          <w:lang w:val="en-US"/>
        </w:rPr>
        <w:t>of TOF mass spectra acquired in positive</w:t>
      </w:r>
      <w:r w:rsidR="00430DC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30DC8" w:rsidRPr="00B43F18">
        <w:rPr>
          <w:rFonts w:ascii="Times New Roman" w:hAnsi="Times New Roman" w:cs="Times New Roman"/>
          <w:sz w:val="24"/>
          <w:szCs w:val="24"/>
          <w:lang w:val="en-US"/>
        </w:rPr>
        <w:t>and negative</w:t>
      </w:r>
      <w:r w:rsidR="00430DC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30DC8" w:rsidRPr="00B43F18">
        <w:rPr>
          <w:rFonts w:ascii="Times New Roman" w:hAnsi="Times New Roman" w:cs="Times New Roman"/>
          <w:sz w:val="24"/>
          <w:szCs w:val="24"/>
          <w:lang w:val="en-US"/>
        </w:rPr>
        <w:t xml:space="preserve">ion mode of </w:t>
      </w:r>
      <w:r w:rsidR="00430DC8">
        <w:rPr>
          <w:rFonts w:ascii="Times New Roman" w:hAnsi="Times New Roman" w:cs="Times New Roman"/>
          <w:i/>
          <w:sz w:val="24"/>
          <w:szCs w:val="24"/>
          <w:lang w:val="en-GB"/>
        </w:rPr>
        <w:t>Nicotiana tabacum</w:t>
      </w:r>
      <w:r w:rsidR="00430DC8">
        <w:rPr>
          <w:rFonts w:ascii="Times New Roman" w:hAnsi="Times New Roman" w:cs="Times New Roman"/>
          <w:sz w:val="24"/>
          <w:szCs w:val="24"/>
          <w:lang w:val="en-GB"/>
        </w:rPr>
        <w:t xml:space="preserve"> Petite Havana SR1</w:t>
      </w:r>
      <w:r w:rsidR="002B5AA9">
        <w:rPr>
          <w:rFonts w:ascii="Times New Roman" w:hAnsi="Times New Roman" w:cs="Times New Roman"/>
          <w:sz w:val="24"/>
          <w:szCs w:val="24"/>
          <w:lang w:val="en-GB"/>
        </w:rPr>
        <w:t>, leaves and petioles,</w:t>
      </w:r>
      <w:r w:rsidR="00430DC8">
        <w:rPr>
          <w:rFonts w:ascii="Times New Roman" w:hAnsi="Times New Roman" w:cs="Times New Roman"/>
          <w:sz w:val="24"/>
          <w:szCs w:val="24"/>
          <w:lang w:val="en-GB"/>
        </w:rPr>
        <w:t xml:space="preserve"> infected (Xf-infected) and non-infected (mock) with XfCFBP8402 at 30 days after inoculation</w:t>
      </w:r>
      <w:r w:rsidR="000704D4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</w:p>
    <w:p w:rsidR="007B3A89" w:rsidRPr="00CE2A05" w:rsidRDefault="004F1479" w:rsidP="007B3A89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 xml:space="preserve">Supplementary TABLE </w:t>
      </w:r>
      <w:r w:rsidR="007B3A89" w:rsidRPr="00CE2A05">
        <w:rPr>
          <w:rFonts w:ascii="Times New Roman" w:hAnsi="Times New Roman" w:cs="Times New Roman"/>
          <w:b/>
          <w:sz w:val="24"/>
          <w:szCs w:val="24"/>
          <w:lang w:val="en-US"/>
        </w:rPr>
        <w:t xml:space="preserve">1A. </w:t>
      </w:r>
      <w:r w:rsidR="007B3A89"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Summary of precursor ion </w:t>
      </w:r>
      <w:r w:rsidR="00360DD8">
        <w:rPr>
          <w:rFonts w:ascii="Times New Roman" w:hAnsi="Times New Roman" w:cs="Times New Roman"/>
          <w:sz w:val="24"/>
          <w:szCs w:val="24"/>
          <w:lang w:val="en-US"/>
        </w:rPr>
        <w:t>scanning</w:t>
      </w:r>
      <w:r w:rsidR="007B3A89"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 for sample acquisition in negative and positive ion mode for PE, PC and OL.</w:t>
      </w:r>
    </w:p>
    <w:tbl>
      <w:tblPr>
        <w:tblStyle w:val="Grigliatabella"/>
        <w:tblW w:w="9864" w:type="dxa"/>
        <w:tblInd w:w="0" w:type="dxa"/>
        <w:tblLook w:val="04A0" w:firstRow="1" w:lastRow="0" w:firstColumn="1" w:lastColumn="0" w:noHBand="0" w:noVBand="1"/>
      </w:tblPr>
      <w:tblGrid>
        <w:gridCol w:w="1716"/>
        <w:gridCol w:w="1282"/>
        <w:gridCol w:w="1256"/>
        <w:gridCol w:w="1292"/>
        <w:gridCol w:w="1029"/>
        <w:gridCol w:w="1117"/>
        <w:gridCol w:w="1353"/>
        <w:gridCol w:w="819"/>
      </w:tblGrid>
      <w:tr w:rsidR="007B3A89" w:rsidRPr="00CE2A05" w:rsidTr="007B3A89"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bookmarkStart w:id="5" w:name="_Hlk488668080"/>
            <w:bookmarkStart w:id="6" w:name="_Hlk488668043"/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ntity group name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on search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recursor ion</w:t>
            </w:r>
            <w:r w:rsidR="000C0ED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</w:t>
            </w:r>
            <w:r w:rsidR="000C0ED7" w:rsidRPr="000C0ED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>neutral loss</w:t>
            </w:r>
            <w:r w:rsidR="000C0ED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>*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S1 from</w:t>
            </w:r>
          </w:p>
        </w:tc>
        <w:tc>
          <w:tcPr>
            <w:tcW w:w="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olarity</w:t>
            </w:r>
          </w:p>
        </w:tc>
        <w:tc>
          <w:tcPr>
            <w:tcW w:w="11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llision energy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ragmentor voltage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can time (ms)</w:t>
            </w:r>
          </w:p>
        </w:tc>
        <w:bookmarkEnd w:id="5"/>
      </w:tr>
      <w:tr w:rsidR="007B3A89" w:rsidRPr="00CE2A05" w:rsidTr="007B3A89"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bookmarkStart w:id="7" w:name="_Hlk488666493"/>
            <w:bookmarkStart w:id="8" w:name="_Hlk492545048"/>
            <w:bookmarkStart w:id="9" w:name="_Hlk488666550"/>
            <w:bookmarkStart w:id="10" w:name="_Hlk489277873"/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rnithine lipids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bookmarkStart w:id="11" w:name="OLE_LINK22"/>
            <w:bookmarkStart w:id="12" w:name="OLE_LINK23"/>
            <w:bookmarkStart w:id="13" w:name="OLE_LINK24"/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[M-H]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-</w:t>
            </w:r>
            <w:bookmarkEnd w:id="11"/>
            <w:bookmarkEnd w:id="12"/>
            <w:bookmarkEnd w:id="13"/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1</w:t>
            </w:r>
            <w:r w:rsidR="0071753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00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Wingdings" w:char="F0E0"/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00</w:t>
            </w:r>
          </w:p>
        </w:tc>
        <w:tc>
          <w:tcPr>
            <w:tcW w:w="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bookmarkStart w:id="14" w:name="OLE_LINK32"/>
            <w:bookmarkStart w:id="15" w:name="OLE_LINK33"/>
            <w:bookmarkStart w:id="16" w:name="OLE_LINK34"/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egative</w:t>
            </w:r>
            <w:bookmarkEnd w:id="14"/>
            <w:bookmarkEnd w:id="15"/>
            <w:bookmarkEnd w:id="16"/>
          </w:p>
        </w:tc>
        <w:tc>
          <w:tcPr>
            <w:tcW w:w="11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0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5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0</w:t>
            </w:r>
          </w:p>
        </w:tc>
        <w:bookmarkEnd w:id="7"/>
        <w:bookmarkEnd w:id="8"/>
        <w:bookmarkEnd w:id="9"/>
      </w:tr>
      <w:tr w:rsidR="007B3A89" w:rsidRPr="00CE2A05" w:rsidTr="007B3A89"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rnithine lipids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[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M+H-H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]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+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5</w:t>
            </w:r>
            <w:r w:rsidR="0071753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bookmarkStart w:id="17" w:name="OLE_LINK9"/>
            <w:bookmarkStart w:id="18" w:name="OLE_LINK10"/>
            <w:bookmarkStart w:id="19" w:name="OLE_LINK11"/>
            <w:bookmarkStart w:id="20" w:name="OLE_LINK18"/>
            <w:bookmarkStart w:id="21" w:name="OLE_LINK19"/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00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Wingdings" w:char="F0E0"/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00</w:t>
            </w:r>
            <w:bookmarkEnd w:id="17"/>
            <w:bookmarkEnd w:id="18"/>
            <w:bookmarkEnd w:id="19"/>
            <w:bookmarkEnd w:id="20"/>
            <w:bookmarkEnd w:id="21"/>
          </w:p>
        </w:tc>
        <w:tc>
          <w:tcPr>
            <w:tcW w:w="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bookmarkStart w:id="22" w:name="OLE_LINK15"/>
            <w:bookmarkStart w:id="23" w:name="OLE_LINK16"/>
            <w:bookmarkStart w:id="24" w:name="OLE_LINK17"/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ositive</w:t>
            </w:r>
            <w:bookmarkEnd w:id="22"/>
            <w:bookmarkEnd w:id="23"/>
            <w:bookmarkEnd w:id="24"/>
          </w:p>
        </w:tc>
        <w:tc>
          <w:tcPr>
            <w:tcW w:w="11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5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0</w:t>
            </w:r>
          </w:p>
        </w:tc>
      </w:tr>
      <w:tr w:rsidR="007B3A89" w:rsidRPr="00CE2A05" w:rsidTr="007B3A89"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E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bookmarkStart w:id="25" w:name="OLE_LINK29"/>
            <w:bookmarkStart w:id="26" w:name="OLE_LINK30"/>
            <w:bookmarkStart w:id="27" w:name="OLE_LINK31"/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[M+H]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+</w:t>
            </w:r>
            <w:bookmarkEnd w:id="25"/>
            <w:bookmarkEnd w:id="26"/>
            <w:bookmarkEnd w:id="27"/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C0ED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>141</w:t>
            </w:r>
            <w:r w:rsidR="0071753F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>.</w:t>
            </w:r>
            <w:r w:rsidRPr="000C0ED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>1</w:t>
            </w:r>
            <w:r w:rsidR="000C0ED7">
              <w:rPr>
                <w:rFonts w:ascii="Times New Roman" w:hAnsi="Times New Roman" w:cs="Times New Roman"/>
                <w:color w:val="FF0000"/>
                <w:sz w:val="24"/>
                <w:szCs w:val="24"/>
                <w:lang w:val="en-US"/>
              </w:rPr>
              <w:t>*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00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Wingdings" w:char="F0E0"/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00</w:t>
            </w:r>
          </w:p>
        </w:tc>
        <w:tc>
          <w:tcPr>
            <w:tcW w:w="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ositive</w:t>
            </w:r>
          </w:p>
        </w:tc>
        <w:tc>
          <w:tcPr>
            <w:tcW w:w="11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6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0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0</w:t>
            </w:r>
          </w:p>
        </w:tc>
      </w:tr>
      <w:tr w:rsidR="007B3A89" w:rsidRPr="00CE2A05" w:rsidTr="007B3A89"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PC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[M+H]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+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84</w:t>
            </w:r>
            <w:r w:rsidR="0071753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00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Wingdings" w:char="F0E0"/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00</w:t>
            </w:r>
          </w:p>
        </w:tc>
        <w:tc>
          <w:tcPr>
            <w:tcW w:w="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ositive</w:t>
            </w:r>
          </w:p>
        </w:tc>
        <w:tc>
          <w:tcPr>
            <w:tcW w:w="11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6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0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0</w:t>
            </w:r>
          </w:p>
        </w:tc>
      </w:tr>
    </w:tbl>
    <w:bookmarkEnd w:id="6"/>
    <w:bookmarkEnd w:id="10"/>
    <w:p w:rsidR="007B3A89" w:rsidRDefault="007B3A89" w:rsidP="007B3A89">
      <w:pPr>
        <w:spacing w:after="0" w:line="480" w:lineRule="auto"/>
        <w:jc w:val="both"/>
        <w:rPr>
          <w:rFonts w:ascii="Times New Roman" w:hAnsi="Times New Roman" w:cs="Times New Roman"/>
          <w:bCs/>
          <w:sz w:val="24"/>
          <w:szCs w:val="24"/>
          <w:lang w:val="en-GB"/>
        </w:rPr>
      </w:pPr>
      <w:r w:rsidRPr="00CE2A05">
        <w:rPr>
          <w:rFonts w:ascii="Times New Roman" w:hAnsi="Times New Roman" w:cs="Times New Roman"/>
          <w:bCs/>
          <w:sz w:val="24"/>
          <w:szCs w:val="24"/>
          <w:lang w:val="en-GB"/>
        </w:rPr>
        <w:t>Scan time unit= milliseconds (ms)</w:t>
      </w:r>
      <w:r w:rsidR="000C0ED7">
        <w:rPr>
          <w:rFonts w:ascii="Times New Roman" w:hAnsi="Times New Roman" w:cs="Times New Roman"/>
          <w:bCs/>
          <w:sz w:val="24"/>
          <w:szCs w:val="24"/>
          <w:lang w:val="en-GB"/>
        </w:rPr>
        <w:t>; *searched by neutral loss</w:t>
      </w:r>
    </w:p>
    <w:p w:rsidR="000C0ED7" w:rsidRPr="00CE2A05" w:rsidRDefault="000C0ED7" w:rsidP="007B3A89">
      <w:pPr>
        <w:spacing w:after="0" w:line="480" w:lineRule="auto"/>
        <w:jc w:val="both"/>
        <w:rPr>
          <w:rFonts w:ascii="Times New Roman" w:hAnsi="Times New Roman" w:cs="Times New Roman"/>
          <w:bCs/>
          <w:sz w:val="24"/>
          <w:szCs w:val="24"/>
          <w:lang w:val="en-GB"/>
        </w:rPr>
      </w:pPr>
    </w:p>
    <w:p w:rsidR="007B3A89" w:rsidRPr="00CE2A05" w:rsidRDefault="004F1479" w:rsidP="007B3A89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Supplementary TABLE </w:t>
      </w:r>
      <w:r w:rsidR="007B3A89" w:rsidRPr="00CE2A05">
        <w:rPr>
          <w:rFonts w:ascii="Times New Roman" w:hAnsi="Times New Roman" w:cs="Times New Roman"/>
          <w:b/>
          <w:sz w:val="24"/>
          <w:szCs w:val="24"/>
          <w:lang w:val="en-US"/>
        </w:rPr>
        <w:t xml:space="preserve">1B. </w:t>
      </w:r>
      <w:r w:rsidR="007B3A89"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Summary of </w:t>
      </w:r>
      <w:r w:rsidR="00360DD8">
        <w:rPr>
          <w:rFonts w:ascii="Times New Roman" w:hAnsi="Times New Roman" w:cs="Times New Roman"/>
          <w:sz w:val="24"/>
          <w:szCs w:val="24"/>
          <w:lang w:val="en-US"/>
        </w:rPr>
        <w:t>fragment</w:t>
      </w:r>
      <w:r w:rsidR="007B3A89"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 ion </w:t>
      </w:r>
      <w:r w:rsidR="00360DD8">
        <w:rPr>
          <w:rFonts w:ascii="Times New Roman" w:hAnsi="Times New Roman" w:cs="Times New Roman"/>
          <w:sz w:val="24"/>
          <w:szCs w:val="24"/>
          <w:lang w:val="en-US"/>
        </w:rPr>
        <w:t>scanning</w:t>
      </w:r>
      <w:r w:rsidR="007B3A89"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 for characterizing mass fragmentation pattern of standard lipid compounds for lipid </w:t>
      </w:r>
      <w:r w:rsidR="00345472">
        <w:rPr>
          <w:rFonts w:ascii="Times New Roman" w:hAnsi="Times New Roman" w:cs="Times New Roman"/>
          <w:sz w:val="24"/>
          <w:szCs w:val="24"/>
          <w:lang w:val="en-US"/>
        </w:rPr>
        <w:t>compounds</w:t>
      </w:r>
      <w:r w:rsidR="007B3A89"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 representative of BHP, OL, MAG, DAG, TAG, PC, PE, PG.</w:t>
      </w:r>
    </w:p>
    <w:tbl>
      <w:tblPr>
        <w:tblStyle w:val="Grigliatabella"/>
        <w:tblW w:w="4946" w:type="pct"/>
        <w:tblInd w:w="0" w:type="dxa"/>
        <w:tblLook w:val="04A0" w:firstRow="1" w:lastRow="0" w:firstColumn="1" w:lastColumn="0" w:noHBand="0" w:noVBand="1"/>
      </w:tblPr>
      <w:tblGrid>
        <w:gridCol w:w="3240"/>
        <w:gridCol w:w="1850"/>
        <w:gridCol w:w="1438"/>
        <w:gridCol w:w="1232"/>
        <w:gridCol w:w="1234"/>
        <w:gridCol w:w="2053"/>
        <w:gridCol w:w="1644"/>
        <w:gridCol w:w="1432"/>
      </w:tblGrid>
      <w:tr w:rsidR="007B3A89" w:rsidRPr="00CE2A05" w:rsidTr="007B3A89">
        <w:tc>
          <w:tcPr>
            <w:tcW w:w="1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bookmarkStart w:id="28" w:name="OLE_LINK5"/>
            <w:bookmarkStart w:id="29" w:name="OLE_LINK4"/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ntity name</w:t>
            </w:r>
          </w:p>
        </w:tc>
        <w:tc>
          <w:tcPr>
            <w:tcW w:w="6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roduct ion (m/z)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S2 from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olarity</w:t>
            </w:r>
          </w:p>
        </w:tc>
        <w:tc>
          <w:tcPr>
            <w:tcW w:w="4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llision energy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ragmentor voltage</w:t>
            </w:r>
          </w:p>
        </w:tc>
        <w:tc>
          <w:tcPr>
            <w:tcW w:w="5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can time (ms)</w:t>
            </w:r>
          </w:p>
        </w:tc>
        <w:tc>
          <w:tcPr>
            <w:tcW w:w="5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etention time</w:t>
            </w:r>
          </w:p>
        </w:tc>
      </w:tr>
      <w:tr w:rsidR="007B3A89" w:rsidRPr="00CE2A05" w:rsidTr="007B3A89">
        <w:tc>
          <w:tcPr>
            <w:tcW w:w="1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HT</w:t>
            </w:r>
          </w:p>
        </w:tc>
        <w:tc>
          <w:tcPr>
            <w:tcW w:w="6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47</w:t>
            </w:r>
            <w:r w:rsidR="0071753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Wingdings" w:char="F0E0"/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00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ositive</w:t>
            </w:r>
          </w:p>
        </w:tc>
        <w:tc>
          <w:tcPr>
            <w:tcW w:w="4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6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5</w:t>
            </w:r>
          </w:p>
        </w:tc>
        <w:tc>
          <w:tcPr>
            <w:tcW w:w="5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0</w:t>
            </w:r>
          </w:p>
        </w:tc>
        <w:tc>
          <w:tcPr>
            <w:tcW w:w="5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</w:t>
            </w:r>
            <w:r w:rsidR="0071753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7B3A89" w:rsidRPr="00CE2A05" w:rsidTr="007B3A89">
        <w:tc>
          <w:tcPr>
            <w:tcW w:w="1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OL3-OH (18:1/19:1)</w:t>
            </w:r>
          </w:p>
        </w:tc>
        <w:tc>
          <w:tcPr>
            <w:tcW w:w="6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91</w:t>
            </w:r>
            <w:r w:rsidR="0071753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Wingdings" w:char="F0E0"/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00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ositive</w:t>
            </w:r>
          </w:p>
        </w:tc>
        <w:tc>
          <w:tcPr>
            <w:tcW w:w="4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0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5</w:t>
            </w:r>
          </w:p>
        </w:tc>
        <w:tc>
          <w:tcPr>
            <w:tcW w:w="5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0</w:t>
            </w:r>
          </w:p>
        </w:tc>
        <w:tc>
          <w:tcPr>
            <w:tcW w:w="5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</w:t>
            </w:r>
            <w:r w:rsidR="0071753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7B3A89" w:rsidRPr="00CE2A05" w:rsidTr="007B3A89">
        <w:tc>
          <w:tcPr>
            <w:tcW w:w="1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AG (16:0)</w:t>
            </w:r>
          </w:p>
        </w:tc>
        <w:tc>
          <w:tcPr>
            <w:tcW w:w="6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30</w:t>
            </w:r>
            <w:r w:rsidR="0071753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Wingdings" w:char="F0E0"/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50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ositive</w:t>
            </w:r>
          </w:p>
        </w:tc>
        <w:tc>
          <w:tcPr>
            <w:tcW w:w="4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0</w:t>
            </w:r>
          </w:p>
        </w:tc>
        <w:tc>
          <w:tcPr>
            <w:tcW w:w="5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0</w:t>
            </w:r>
          </w:p>
        </w:tc>
        <w:tc>
          <w:tcPr>
            <w:tcW w:w="5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  <w:r w:rsidR="0071753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7B3A89" w:rsidRPr="00CE2A05" w:rsidTr="007B3A89">
        <w:tc>
          <w:tcPr>
            <w:tcW w:w="1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AG (18:0)</w:t>
            </w:r>
          </w:p>
        </w:tc>
        <w:tc>
          <w:tcPr>
            <w:tcW w:w="6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58</w:t>
            </w:r>
            <w:r w:rsidR="0071753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Wingdings" w:char="F0E0"/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00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ositive</w:t>
            </w:r>
          </w:p>
        </w:tc>
        <w:tc>
          <w:tcPr>
            <w:tcW w:w="4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8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0</w:t>
            </w:r>
          </w:p>
        </w:tc>
        <w:tc>
          <w:tcPr>
            <w:tcW w:w="5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0</w:t>
            </w:r>
          </w:p>
        </w:tc>
        <w:tc>
          <w:tcPr>
            <w:tcW w:w="5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  <w:r w:rsidR="0071753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</w:tr>
      <w:tr w:rsidR="007B3A89" w:rsidRPr="00CE2A05" w:rsidTr="007B3A89">
        <w:tc>
          <w:tcPr>
            <w:tcW w:w="1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AG 36:2 (18:1/18:1)</w:t>
            </w:r>
          </w:p>
        </w:tc>
        <w:tc>
          <w:tcPr>
            <w:tcW w:w="6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20</w:t>
            </w:r>
            <w:r w:rsidR="0071753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Wingdings" w:char="F0E0"/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50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ositive</w:t>
            </w:r>
          </w:p>
        </w:tc>
        <w:tc>
          <w:tcPr>
            <w:tcW w:w="4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0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0</w:t>
            </w:r>
          </w:p>
        </w:tc>
        <w:tc>
          <w:tcPr>
            <w:tcW w:w="5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0</w:t>
            </w:r>
          </w:p>
        </w:tc>
        <w:tc>
          <w:tcPr>
            <w:tcW w:w="5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  <w:r w:rsidR="0071753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</w:tr>
      <w:tr w:rsidR="007B3A89" w:rsidRPr="00CE2A05" w:rsidTr="007B3A89">
        <w:tc>
          <w:tcPr>
            <w:tcW w:w="1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TAG 54:3 (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8:1/18:1/18:1)</w:t>
            </w:r>
          </w:p>
        </w:tc>
        <w:tc>
          <w:tcPr>
            <w:tcW w:w="6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85</w:t>
            </w:r>
            <w:r w:rsidR="0071753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Wingdings" w:char="F0E0"/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50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ositive</w:t>
            </w:r>
          </w:p>
        </w:tc>
        <w:tc>
          <w:tcPr>
            <w:tcW w:w="4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0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0</w:t>
            </w:r>
          </w:p>
        </w:tc>
        <w:tc>
          <w:tcPr>
            <w:tcW w:w="5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0</w:t>
            </w:r>
          </w:p>
        </w:tc>
        <w:tc>
          <w:tcPr>
            <w:tcW w:w="5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2</w:t>
            </w:r>
            <w:r w:rsidR="0071753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</w:tr>
      <w:tr w:rsidR="007B3A89" w:rsidRPr="00CE2A05" w:rsidTr="007B3A89">
        <w:tc>
          <w:tcPr>
            <w:tcW w:w="1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PC (19:0/19:0)</w:t>
            </w:r>
          </w:p>
        </w:tc>
        <w:tc>
          <w:tcPr>
            <w:tcW w:w="6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36</w:t>
            </w:r>
            <w:r w:rsidR="0071753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Wingdings" w:char="F0E0"/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50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ositive</w:t>
            </w:r>
          </w:p>
        </w:tc>
        <w:tc>
          <w:tcPr>
            <w:tcW w:w="4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6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0</w:t>
            </w:r>
          </w:p>
        </w:tc>
        <w:tc>
          <w:tcPr>
            <w:tcW w:w="5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0</w:t>
            </w:r>
          </w:p>
        </w:tc>
        <w:tc>
          <w:tcPr>
            <w:tcW w:w="5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9</w:t>
            </w:r>
            <w:r w:rsidR="0071753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</w:tr>
      <w:tr w:rsidR="007B3A89" w:rsidRPr="00CE2A05" w:rsidTr="007B3A89">
        <w:tc>
          <w:tcPr>
            <w:tcW w:w="1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PE (17:0/17:0)</w:t>
            </w:r>
          </w:p>
        </w:tc>
        <w:tc>
          <w:tcPr>
            <w:tcW w:w="6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20</w:t>
            </w:r>
            <w:r w:rsidR="0071753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Wingdings" w:char="F0E0"/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50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ositive</w:t>
            </w:r>
          </w:p>
        </w:tc>
        <w:tc>
          <w:tcPr>
            <w:tcW w:w="4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6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5</w:t>
            </w:r>
          </w:p>
        </w:tc>
        <w:tc>
          <w:tcPr>
            <w:tcW w:w="5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0</w:t>
            </w:r>
          </w:p>
        </w:tc>
        <w:tc>
          <w:tcPr>
            <w:tcW w:w="5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7</w:t>
            </w:r>
            <w:r w:rsidR="0071753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</w:tr>
      <w:tr w:rsidR="007B3A89" w:rsidRPr="00CE2A05" w:rsidTr="007B3A89">
        <w:tc>
          <w:tcPr>
            <w:tcW w:w="11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PG (16:0/16:0)</w:t>
            </w:r>
          </w:p>
        </w:tc>
        <w:tc>
          <w:tcPr>
            <w:tcW w:w="6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21</w:t>
            </w:r>
            <w:r w:rsidR="0071753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Wingdings" w:char="F0E0"/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00</w:t>
            </w:r>
          </w:p>
        </w:tc>
        <w:tc>
          <w:tcPr>
            <w:tcW w:w="4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egative</w:t>
            </w:r>
          </w:p>
        </w:tc>
        <w:tc>
          <w:tcPr>
            <w:tcW w:w="4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8</w:t>
            </w:r>
          </w:p>
        </w:tc>
        <w:tc>
          <w:tcPr>
            <w:tcW w:w="7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0</w:t>
            </w:r>
          </w:p>
        </w:tc>
        <w:tc>
          <w:tcPr>
            <w:tcW w:w="5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0</w:t>
            </w:r>
          </w:p>
        </w:tc>
        <w:tc>
          <w:tcPr>
            <w:tcW w:w="5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71753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</w:t>
            </w:r>
            <w:r w:rsidR="0071753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bookmarkEnd w:id="28"/>
      <w:bookmarkEnd w:id="29"/>
    </w:tbl>
    <w:p w:rsidR="007B3A89" w:rsidRPr="00CE2A05" w:rsidRDefault="007B3A89" w:rsidP="007B3A89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7B3A89" w:rsidRPr="00CE2A05" w:rsidRDefault="004F1479" w:rsidP="007B3A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Supplementary TABLE </w:t>
      </w:r>
      <w:r w:rsidR="007B3A89" w:rsidRPr="00CE2A05">
        <w:rPr>
          <w:rFonts w:ascii="Times New Roman" w:hAnsi="Times New Roman" w:cs="Times New Roman"/>
          <w:b/>
          <w:sz w:val="24"/>
          <w:szCs w:val="24"/>
          <w:lang w:val="en-US"/>
        </w:rPr>
        <w:t>1C</w:t>
      </w:r>
      <w:r w:rsidR="007B3A89"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. List of FFA analyzed in SIM </w:t>
      </w:r>
      <w:r w:rsidR="004C5A5F">
        <w:rPr>
          <w:rFonts w:ascii="Times New Roman" w:hAnsi="Times New Roman" w:cs="Times New Roman"/>
          <w:sz w:val="24"/>
          <w:szCs w:val="24"/>
          <w:lang w:val="en-US"/>
        </w:rPr>
        <w:t xml:space="preserve">mode </w:t>
      </w:r>
      <w:r w:rsidR="007B3A89"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with their respective m/z and retention times. </w:t>
      </w:r>
    </w:p>
    <w:tbl>
      <w:tblPr>
        <w:tblStyle w:val="Grigliatabella"/>
        <w:tblW w:w="2031" w:type="pct"/>
        <w:tblInd w:w="0" w:type="dxa"/>
        <w:tblLook w:val="04A0" w:firstRow="1" w:lastRow="0" w:firstColumn="1" w:lastColumn="0" w:noHBand="0" w:noVBand="1"/>
      </w:tblPr>
      <w:tblGrid>
        <w:gridCol w:w="2146"/>
        <w:gridCol w:w="1809"/>
        <w:gridCol w:w="1844"/>
      </w:tblGrid>
      <w:tr w:rsidR="007B3A89" w:rsidRPr="00CE2A05" w:rsidTr="007B3A89">
        <w:tc>
          <w:tcPr>
            <w:tcW w:w="18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A</w:t>
            </w:r>
          </w:p>
        </w:tc>
        <w:tc>
          <w:tcPr>
            <w:tcW w:w="15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ass</w:t>
            </w:r>
          </w:p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[M-H]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-</w:t>
            </w:r>
          </w:p>
        </w:tc>
        <w:tc>
          <w:tcPr>
            <w:tcW w:w="1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T (min)</w:t>
            </w:r>
          </w:p>
        </w:tc>
      </w:tr>
      <w:tr w:rsidR="007B3A89" w:rsidRPr="00CE2A05" w:rsidTr="007B3A89">
        <w:tc>
          <w:tcPr>
            <w:tcW w:w="18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24:0</w:t>
            </w:r>
          </w:p>
        </w:tc>
        <w:tc>
          <w:tcPr>
            <w:tcW w:w="15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67</w:t>
            </w:r>
            <w:r w:rsidR="0071753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</w:t>
            </w:r>
            <w:r w:rsidR="0071753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 w:rsidR="007B3A89" w:rsidRPr="00CE2A05" w:rsidTr="007B3A89">
        <w:tc>
          <w:tcPr>
            <w:tcW w:w="18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C24:1</w:t>
            </w:r>
          </w:p>
        </w:tc>
        <w:tc>
          <w:tcPr>
            <w:tcW w:w="15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65</w:t>
            </w:r>
            <w:r w:rsidR="0071753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</w:t>
            </w:r>
            <w:r w:rsidR="0071753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</w:tr>
      <w:tr w:rsidR="007B3A89" w:rsidRPr="00CE2A05" w:rsidTr="007B3A89">
        <w:tc>
          <w:tcPr>
            <w:tcW w:w="18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22:0</w:t>
            </w:r>
          </w:p>
        </w:tc>
        <w:tc>
          <w:tcPr>
            <w:tcW w:w="15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39</w:t>
            </w:r>
            <w:r w:rsidR="0071753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</w:t>
            </w:r>
            <w:r w:rsidR="0071753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</w:tr>
      <w:tr w:rsidR="007B3A89" w:rsidRPr="00CE2A05" w:rsidTr="007B3A89">
        <w:tc>
          <w:tcPr>
            <w:tcW w:w="18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22:1</w:t>
            </w:r>
          </w:p>
        </w:tc>
        <w:tc>
          <w:tcPr>
            <w:tcW w:w="15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37</w:t>
            </w:r>
            <w:r w:rsidR="0071753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</w:t>
            </w:r>
            <w:r w:rsidR="0071753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</w:tr>
      <w:tr w:rsidR="007B3A89" w:rsidRPr="00CE2A05" w:rsidTr="007B3A89">
        <w:tc>
          <w:tcPr>
            <w:tcW w:w="18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20:0</w:t>
            </w:r>
          </w:p>
        </w:tc>
        <w:tc>
          <w:tcPr>
            <w:tcW w:w="15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11</w:t>
            </w:r>
            <w:r w:rsidR="0071753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</w:t>
            </w:r>
            <w:r w:rsidR="0071753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</w:tr>
      <w:tr w:rsidR="007B3A89" w:rsidRPr="00CE2A05" w:rsidTr="007B3A89">
        <w:tc>
          <w:tcPr>
            <w:tcW w:w="18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20:1</w:t>
            </w:r>
          </w:p>
        </w:tc>
        <w:tc>
          <w:tcPr>
            <w:tcW w:w="15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09</w:t>
            </w:r>
            <w:r w:rsidR="0071753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</w:t>
            </w:r>
            <w:r w:rsidR="0071753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</w:tr>
      <w:tr w:rsidR="007B3A89" w:rsidRPr="00CE2A05" w:rsidTr="007B3A89">
        <w:tc>
          <w:tcPr>
            <w:tcW w:w="18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20:2</w:t>
            </w:r>
          </w:p>
        </w:tc>
        <w:tc>
          <w:tcPr>
            <w:tcW w:w="15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07</w:t>
            </w:r>
            <w:r w:rsidR="0071753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  <w:r w:rsidR="0071753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</w:tr>
      <w:tr w:rsidR="007B3A89" w:rsidRPr="00CE2A05" w:rsidTr="007B3A89">
        <w:tc>
          <w:tcPr>
            <w:tcW w:w="18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C19:0</w:t>
            </w:r>
          </w:p>
        </w:tc>
        <w:tc>
          <w:tcPr>
            <w:tcW w:w="15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97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B3A89" w:rsidRPr="00CE2A05" w:rsidTr="007B3A89">
        <w:tc>
          <w:tcPr>
            <w:tcW w:w="18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C18:0</w:t>
            </w:r>
          </w:p>
        </w:tc>
        <w:tc>
          <w:tcPr>
            <w:tcW w:w="15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83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7B3A89" w:rsidRPr="00CE2A05" w:rsidTr="007B3A89">
        <w:tc>
          <w:tcPr>
            <w:tcW w:w="18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C18:1</w:t>
            </w:r>
          </w:p>
        </w:tc>
        <w:tc>
          <w:tcPr>
            <w:tcW w:w="15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81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7B3A89" w:rsidRPr="00CE2A05" w:rsidTr="007B3A89">
        <w:tc>
          <w:tcPr>
            <w:tcW w:w="18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C18:2</w:t>
            </w:r>
          </w:p>
        </w:tc>
        <w:tc>
          <w:tcPr>
            <w:tcW w:w="15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79.2</w:t>
            </w:r>
          </w:p>
        </w:tc>
        <w:tc>
          <w:tcPr>
            <w:tcW w:w="1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B3A89" w:rsidRPr="00CE2A05" w:rsidTr="007B3A89">
        <w:tc>
          <w:tcPr>
            <w:tcW w:w="18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C18:3</w:t>
            </w:r>
          </w:p>
        </w:tc>
        <w:tc>
          <w:tcPr>
            <w:tcW w:w="15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77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7B3A89" w:rsidRPr="00CE2A05" w:rsidTr="007B3A89">
        <w:tc>
          <w:tcPr>
            <w:tcW w:w="18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C17:1</w:t>
            </w:r>
          </w:p>
        </w:tc>
        <w:tc>
          <w:tcPr>
            <w:tcW w:w="15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67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7B3A89" w:rsidRPr="00CE2A05" w:rsidTr="007B3A89">
        <w:tc>
          <w:tcPr>
            <w:tcW w:w="18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C17:0</w:t>
            </w:r>
          </w:p>
        </w:tc>
        <w:tc>
          <w:tcPr>
            <w:tcW w:w="15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69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B3A89" w:rsidRPr="00CE2A05" w:rsidTr="007B3A89">
        <w:tc>
          <w:tcPr>
            <w:tcW w:w="18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C16:0</w:t>
            </w:r>
          </w:p>
        </w:tc>
        <w:tc>
          <w:tcPr>
            <w:tcW w:w="15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55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B3A89" w:rsidRPr="00CE2A05" w:rsidTr="007B3A89">
        <w:tc>
          <w:tcPr>
            <w:tcW w:w="18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C16:1</w:t>
            </w:r>
          </w:p>
        </w:tc>
        <w:tc>
          <w:tcPr>
            <w:tcW w:w="15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53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7B3A89" w:rsidRPr="00CE2A05" w:rsidTr="007B3A89">
        <w:tc>
          <w:tcPr>
            <w:tcW w:w="18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C15:1</w:t>
            </w:r>
          </w:p>
        </w:tc>
        <w:tc>
          <w:tcPr>
            <w:tcW w:w="15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39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7B3A89" w:rsidRPr="00CE2A05" w:rsidTr="007B3A89">
        <w:tc>
          <w:tcPr>
            <w:tcW w:w="18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C15:0</w:t>
            </w:r>
          </w:p>
        </w:tc>
        <w:tc>
          <w:tcPr>
            <w:tcW w:w="15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41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7B3A89" w:rsidRPr="00CE2A05" w:rsidTr="007B3A89">
        <w:tc>
          <w:tcPr>
            <w:tcW w:w="18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C14:1 </w:t>
            </w:r>
            <w:r w:rsidRPr="00CE2A05">
              <w:rPr>
                <w:rFonts w:ascii="Times New Roman" w:hAnsi="Times New Roman" w:cs="Times New Roman"/>
                <w:i/>
                <w:sz w:val="24"/>
                <w:szCs w:val="24"/>
              </w:rPr>
              <w:t>cis</w:t>
            </w:r>
          </w:p>
        </w:tc>
        <w:tc>
          <w:tcPr>
            <w:tcW w:w="15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25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7B3A89" w:rsidRPr="00CE2A05" w:rsidTr="007B3A89">
        <w:tc>
          <w:tcPr>
            <w:tcW w:w="18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bookmarkStart w:id="30" w:name="_Hlk503178198"/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C14:1 </w:t>
            </w:r>
            <w:r w:rsidRPr="00CE2A05">
              <w:rPr>
                <w:rFonts w:ascii="Times New Roman" w:hAnsi="Times New Roman" w:cs="Times New Roman"/>
                <w:i/>
                <w:sz w:val="24"/>
                <w:szCs w:val="24"/>
              </w:rPr>
              <w:t>trans</w:t>
            </w:r>
          </w:p>
        </w:tc>
        <w:tc>
          <w:tcPr>
            <w:tcW w:w="15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25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bookmarkEnd w:id="30"/>
      </w:tr>
      <w:tr w:rsidR="007B3A89" w:rsidRPr="00CE2A05" w:rsidTr="007B3A89">
        <w:tc>
          <w:tcPr>
            <w:tcW w:w="18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C14:0</w:t>
            </w:r>
          </w:p>
        </w:tc>
        <w:tc>
          <w:tcPr>
            <w:tcW w:w="15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27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B3A89" w:rsidRPr="00CE2A05" w:rsidTr="007B3A89">
        <w:tc>
          <w:tcPr>
            <w:tcW w:w="18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C13:0</w:t>
            </w:r>
          </w:p>
        </w:tc>
        <w:tc>
          <w:tcPr>
            <w:tcW w:w="15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13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B3A89" w:rsidRPr="00CE2A05" w:rsidTr="007B3A89">
        <w:tc>
          <w:tcPr>
            <w:tcW w:w="18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C12:0</w:t>
            </w:r>
          </w:p>
        </w:tc>
        <w:tc>
          <w:tcPr>
            <w:tcW w:w="15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99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</w:tbl>
    <w:p w:rsidR="007B3A89" w:rsidRPr="00CE2A05" w:rsidRDefault="007B3A89" w:rsidP="007B3A89">
      <w:pPr>
        <w:spacing w:before="24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  <w:sectPr w:rsidR="007B3A89" w:rsidRPr="00CE2A05" w:rsidSect="009B1C2C">
          <w:pgSz w:w="16838" w:h="11906" w:orient="landscape"/>
          <w:pgMar w:top="1134" w:right="1417" w:bottom="1134" w:left="1134" w:header="708" w:footer="708" w:gutter="0"/>
          <w:cols w:space="708"/>
          <w:docGrid w:linePitch="360"/>
        </w:sectPr>
      </w:pPr>
    </w:p>
    <w:p w:rsidR="007B3A89" w:rsidRPr="00CE2A05" w:rsidRDefault="004F1479" w:rsidP="007B3A89">
      <w:pPr>
        <w:spacing w:before="24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 xml:space="preserve">Supplementary TABLE </w:t>
      </w:r>
      <w:r w:rsidR="007B3A89" w:rsidRPr="00CE2A05">
        <w:rPr>
          <w:rFonts w:ascii="Times New Roman" w:hAnsi="Times New Roman" w:cs="Times New Roman"/>
          <w:b/>
          <w:sz w:val="24"/>
          <w:szCs w:val="24"/>
          <w:lang w:val="en-US"/>
        </w:rPr>
        <w:t xml:space="preserve">3A. </w:t>
      </w:r>
      <w:r w:rsidR="007B3A89" w:rsidRPr="00CE2A05">
        <w:rPr>
          <w:rFonts w:ascii="Times New Roman" w:hAnsi="Times New Roman" w:cs="Times New Roman"/>
          <w:sz w:val="24"/>
          <w:szCs w:val="24"/>
          <w:lang w:val="en-US"/>
        </w:rPr>
        <w:t>List of lipid entities analyzed in MRM mod</w:t>
      </w:r>
      <w:r w:rsidR="003B1928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7B3A89"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 with their respective mass transition, retention time, collision energy and fragmentor voltage values. </w:t>
      </w:r>
    </w:p>
    <w:tbl>
      <w:tblPr>
        <w:tblStyle w:val="Grigliatabella"/>
        <w:tblW w:w="4946" w:type="pct"/>
        <w:jc w:val="center"/>
        <w:tblInd w:w="0" w:type="dxa"/>
        <w:tblLook w:val="04A0" w:firstRow="1" w:lastRow="0" w:firstColumn="1" w:lastColumn="0" w:noHBand="0" w:noVBand="1"/>
      </w:tblPr>
      <w:tblGrid>
        <w:gridCol w:w="2990"/>
        <w:gridCol w:w="1777"/>
        <w:gridCol w:w="2466"/>
        <w:gridCol w:w="2469"/>
        <w:gridCol w:w="2466"/>
        <w:gridCol w:w="1955"/>
      </w:tblGrid>
      <w:tr w:rsidR="007B3A89" w:rsidRPr="00CE2A05" w:rsidTr="007B3A89">
        <w:trPr>
          <w:jc w:val="center"/>
        </w:trPr>
        <w:tc>
          <w:tcPr>
            <w:tcW w:w="10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mpound</w:t>
            </w:r>
          </w:p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me</w:t>
            </w:r>
          </w:p>
        </w:tc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T (min)</w:t>
            </w:r>
          </w:p>
        </w:tc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RM transition</w:t>
            </w:r>
          </w:p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m/z)</w:t>
            </w:r>
          </w:p>
        </w:tc>
        <w:tc>
          <w:tcPr>
            <w:tcW w:w="8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ragmentor Voltage</w:t>
            </w:r>
          </w:p>
        </w:tc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llision Energy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can time (ms)</w:t>
            </w:r>
          </w:p>
        </w:tc>
      </w:tr>
      <w:tr w:rsidR="007B3A89" w:rsidRPr="00CE2A05" w:rsidTr="007B3A89">
        <w:trPr>
          <w:jc w:val="center"/>
        </w:trPr>
        <w:tc>
          <w:tcPr>
            <w:tcW w:w="10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MAG 18:0</w:t>
            </w:r>
          </w:p>
        </w:tc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</w:t>
            </w:r>
            <w:r w:rsidR="007175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31</w:t>
            </w:r>
            <w:r w:rsidR="007175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 -&gt; 313</w:t>
            </w:r>
            <w:r w:rsidR="007175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8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31" w:name="OLE_LINK238"/>
            <w:bookmarkStart w:id="32" w:name="OLE_LINK239"/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  <w:bookmarkEnd w:id="31"/>
            <w:bookmarkEnd w:id="32"/>
          </w:p>
        </w:tc>
      </w:tr>
      <w:tr w:rsidR="007B3A89" w:rsidRPr="00CE2A05" w:rsidTr="007B3A89">
        <w:trPr>
          <w:jc w:val="center"/>
        </w:trPr>
        <w:tc>
          <w:tcPr>
            <w:tcW w:w="10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MAG 20:0</w:t>
            </w:r>
          </w:p>
        </w:tc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1</w:t>
            </w:r>
            <w:r w:rsidR="007175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9</w:t>
            </w:r>
            <w:r w:rsidR="007175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 -&gt; 341</w:t>
            </w:r>
            <w:r w:rsidR="007175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8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</w:tc>
      </w:tr>
      <w:tr w:rsidR="007B3A89" w:rsidRPr="00CE2A05" w:rsidTr="007B3A89">
        <w:trPr>
          <w:jc w:val="center"/>
        </w:trPr>
        <w:tc>
          <w:tcPr>
            <w:tcW w:w="10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G 32:1</w:t>
            </w:r>
          </w:p>
        </w:tc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4</w:t>
            </w:r>
            <w:r w:rsidR="007175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19</w:t>
            </w:r>
            <w:r w:rsidR="007175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 -&gt; 253</w:t>
            </w:r>
            <w:r w:rsidR="007175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8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-140</w:t>
            </w:r>
          </w:p>
        </w:tc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8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</w:tc>
      </w:tr>
      <w:tr w:rsidR="007B3A89" w:rsidRPr="00CE2A05" w:rsidTr="007B3A89">
        <w:trPr>
          <w:jc w:val="center"/>
        </w:trPr>
        <w:tc>
          <w:tcPr>
            <w:tcW w:w="10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G 34:1</w:t>
            </w:r>
          </w:p>
        </w:tc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4</w:t>
            </w:r>
            <w:r w:rsidR="007175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47</w:t>
            </w:r>
            <w:r w:rsidR="007175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 -&gt; 281</w:t>
            </w:r>
            <w:r w:rsidR="007175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8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-140</w:t>
            </w:r>
          </w:p>
        </w:tc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</w:tc>
      </w:tr>
      <w:tr w:rsidR="007B3A89" w:rsidRPr="00CE2A05" w:rsidTr="007B3A89">
        <w:trPr>
          <w:jc w:val="center"/>
        </w:trPr>
        <w:tc>
          <w:tcPr>
            <w:tcW w:w="10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E O34:2 (PE P34:1)</w:t>
            </w:r>
          </w:p>
        </w:tc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6</w:t>
            </w:r>
            <w:r w:rsidR="007175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90</w:t>
            </w:r>
            <w:r w:rsidR="007175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 -&gt; 549</w:t>
            </w:r>
            <w:r w:rsidR="007175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8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40</w:t>
            </w:r>
          </w:p>
        </w:tc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</w:tc>
      </w:tr>
      <w:tr w:rsidR="007B3A89" w:rsidRPr="00CE2A05" w:rsidTr="007B3A89">
        <w:trPr>
          <w:jc w:val="center"/>
        </w:trPr>
        <w:tc>
          <w:tcPr>
            <w:tcW w:w="10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E 34:2</w:t>
            </w:r>
          </w:p>
        </w:tc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7</w:t>
            </w:r>
            <w:r w:rsidR="007175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16</w:t>
            </w:r>
            <w:r w:rsidR="007175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 -&gt; 575</w:t>
            </w:r>
            <w:r w:rsidR="007175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8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40</w:t>
            </w:r>
          </w:p>
        </w:tc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</w:tc>
      </w:tr>
      <w:tr w:rsidR="007B3A89" w:rsidRPr="00CE2A05" w:rsidTr="007B3A89">
        <w:trPr>
          <w:jc w:val="center"/>
        </w:trPr>
        <w:tc>
          <w:tcPr>
            <w:tcW w:w="10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HT</w:t>
            </w:r>
          </w:p>
        </w:tc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7</w:t>
            </w:r>
            <w:r w:rsidR="007175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47</w:t>
            </w:r>
            <w:r w:rsidR="007175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 -&gt; 305</w:t>
            </w:r>
            <w:r w:rsidR="007175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8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35</w:t>
            </w:r>
          </w:p>
        </w:tc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</w:tc>
      </w:tr>
      <w:tr w:rsidR="007B3A89" w:rsidRPr="00CE2A05" w:rsidTr="007B3A89">
        <w:trPr>
          <w:jc w:val="center"/>
        </w:trPr>
        <w:tc>
          <w:tcPr>
            <w:tcW w:w="10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AG 32:2</w:t>
            </w:r>
          </w:p>
        </w:tc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7</w:t>
            </w:r>
            <w:r w:rsidR="007175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82</w:t>
            </w:r>
            <w:r w:rsidR="007175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 -&gt; 311</w:t>
            </w:r>
            <w:r w:rsidR="007175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8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40</w:t>
            </w:r>
          </w:p>
        </w:tc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</w:tc>
      </w:tr>
      <w:tr w:rsidR="007B3A89" w:rsidRPr="00CE2A05" w:rsidTr="007B3A89">
        <w:trPr>
          <w:jc w:val="center"/>
        </w:trPr>
        <w:tc>
          <w:tcPr>
            <w:tcW w:w="10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AG 34:2</w:t>
            </w:r>
          </w:p>
        </w:tc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7</w:t>
            </w:r>
            <w:r w:rsidR="007175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10</w:t>
            </w:r>
            <w:r w:rsidR="007175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 -&gt; 339</w:t>
            </w:r>
            <w:r w:rsidR="007175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8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40</w:t>
            </w:r>
          </w:p>
        </w:tc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</w:tc>
      </w:tr>
      <w:tr w:rsidR="007B3A89" w:rsidRPr="00CE2A05" w:rsidTr="007B3A89">
        <w:trPr>
          <w:jc w:val="center"/>
        </w:trPr>
        <w:tc>
          <w:tcPr>
            <w:tcW w:w="10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AG 48:0</w:t>
            </w:r>
          </w:p>
        </w:tc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8</w:t>
            </w:r>
            <w:r w:rsidR="007175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24</w:t>
            </w:r>
            <w:r w:rsidR="007175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 -&gt; 551</w:t>
            </w:r>
            <w:r w:rsidR="007175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8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30</w:t>
            </w:r>
          </w:p>
        </w:tc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</w:tc>
      </w:tr>
      <w:tr w:rsidR="007B3A89" w:rsidRPr="00CE2A05" w:rsidTr="007B3A89">
        <w:trPr>
          <w:jc w:val="center"/>
        </w:trPr>
        <w:tc>
          <w:tcPr>
            <w:tcW w:w="10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OL 34:0</w:t>
            </w:r>
          </w:p>
        </w:tc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8</w:t>
            </w:r>
            <w:r w:rsidR="007175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51</w:t>
            </w:r>
            <w:r w:rsidR="007175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 -&gt; 115</w:t>
            </w:r>
            <w:r w:rsidR="007175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8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35</w:t>
            </w:r>
          </w:p>
        </w:tc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</w:tc>
      </w:tr>
      <w:tr w:rsidR="007B3A89" w:rsidRPr="00CE2A05" w:rsidTr="007B3A89">
        <w:trPr>
          <w:trHeight w:val="410"/>
          <w:jc w:val="center"/>
        </w:trPr>
        <w:tc>
          <w:tcPr>
            <w:tcW w:w="10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C 34:2</w:t>
            </w:r>
          </w:p>
        </w:tc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9</w:t>
            </w:r>
            <w:r w:rsidR="007175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58</w:t>
            </w:r>
            <w:r w:rsidR="007175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 -&gt; 281</w:t>
            </w:r>
            <w:r w:rsidR="007175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8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80</w:t>
            </w:r>
          </w:p>
        </w:tc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</w:tc>
      </w:tr>
      <w:tr w:rsidR="007B3A89" w:rsidRPr="00CE2A05" w:rsidTr="007B3A89">
        <w:trPr>
          <w:jc w:val="center"/>
        </w:trPr>
        <w:tc>
          <w:tcPr>
            <w:tcW w:w="10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AG 52:2</w:t>
            </w:r>
          </w:p>
        </w:tc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1</w:t>
            </w:r>
            <w:r w:rsidR="007175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76</w:t>
            </w:r>
            <w:r w:rsidR="007175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 -&gt; 577</w:t>
            </w:r>
            <w:r w:rsidR="0071753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  <w:r w:rsidRPr="00CE2A0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8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35</w:t>
            </w:r>
          </w:p>
        </w:tc>
        <w:tc>
          <w:tcPr>
            <w:tcW w:w="8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00</w:t>
            </w:r>
          </w:p>
        </w:tc>
      </w:tr>
    </w:tbl>
    <w:p w:rsidR="007B3A89" w:rsidRPr="00CE2A05" w:rsidRDefault="007B3A89" w:rsidP="007B3A89">
      <w:pPr>
        <w:rPr>
          <w:rFonts w:ascii="Times New Roman" w:hAnsi="Times New Roman" w:cs="Times New Roman"/>
          <w:sz w:val="24"/>
          <w:szCs w:val="24"/>
        </w:rPr>
      </w:pPr>
    </w:p>
    <w:p w:rsidR="007B3A89" w:rsidRPr="00CE2A05" w:rsidRDefault="004F1479" w:rsidP="007B3A8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Supplementary TABLE </w:t>
      </w:r>
      <w:r w:rsidR="007B3A89" w:rsidRPr="00CE2A05">
        <w:rPr>
          <w:rFonts w:ascii="Times New Roman" w:hAnsi="Times New Roman" w:cs="Times New Roman"/>
          <w:b/>
          <w:sz w:val="24"/>
          <w:szCs w:val="24"/>
          <w:lang w:val="en-US"/>
        </w:rPr>
        <w:t xml:space="preserve">3B. </w:t>
      </w:r>
      <w:bookmarkStart w:id="33" w:name="OLE_LINK28"/>
      <w:r w:rsidR="007B3A89" w:rsidRPr="00CE2A05">
        <w:rPr>
          <w:rFonts w:ascii="Times New Roman" w:hAnsi="Times New Roman" w:cs="Times New Roman"/>
          <w:sz w:val="24"/>
          <w:szCs w:val="24"/>
          <w:lang w:val="en-US"/>
        </w:rPr>
        <w:t>List of oxylipins analyzed in MRM mod</w:t>
      </w:r>
      <w:r w:rsidR="003B1928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7B3A89" w:rsidRPr="00CE2A05">
        <w:rPr>
          <w:rFonts w:ascii="Times New Roman" w:hAnsi="Times New Roman" w:cs="Times New Roman"/>
          <w:sz w:val="24"/>
          <w:szCs w:val="24"/>
          <w:lang w:val="en-US"/>
        </w:rPr>
        <w:t xml:space="preserve"> with their respective mass transition, retention time, collision energy and fragmentor voltage values. </w:t>
      </w:r>
    </w:p>
    <w:tbl>
      <w:tblPr>
        <w:tblStyle w:val="Grigliatabella"/>
        <w:tblW w:w="4874" w:type="pct"/>
        <w:tblInd w:w="0" w:type="dxa"/>
        <w:tblLook w:val="04A0" w:firstRow="1" w:lastRow="0" w:firstColumn="1" w:lastColumn="0" w:noHBand="0" w:noVBand="1"/>
      </w:tblPr>
      <w:tblGrid>
        <w:gridCol w:w="2874"/>
        <w:gridCol w:w="1780"/>
        <w:gridCol w:w="2464"/>
        <w:gridCol w:w="1871"/>
        <w:gridCol w:w="2464"/>
        <w:gridCol w:w="2464"/>
      </w:tblGrid>
      <w:tr w:rsidR="007B3A89" w:rsidRPr="00CE2A05" w:rsidTr="007B3A89">
        <w:tc>
          <w:tcPr>
            <w:tcW w:w="10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bookmarkEnd w:id="33"/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mpound</w:t>
            </w:r>
          </w:p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me</w:t>
            </w:r>
          </w:p>
        </w:tc>
        <w:tc>
          <w:tcPr>
            <w:tcW w:w="6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T (min)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RM transition</w:t>
            </w:r>
          </w:p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m/z)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ragmentor Voltage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llision Energy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can time (ms)</w:t>
            </w:r>
          </w:p>
        </w:tc>
      </w:tr>
      <w:tr w:rsidR="007B3A89" w:rsidRPr="00CE2A05" w:rsidTr="007B3A89">
        <w:tc>
          <w:tcPr>
            <w:tcW w:w="10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Jasmonic acid</w:t>
            </w:r>
          </w:p>
        </w:tc>
        <w:tc>
          <w:tcPr>
            <w:tcW w:w="6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09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→59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35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8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0</w:t>
            </w:r>
          </w:p>
        </w:tc>
      </w:tr>
      <w:tr w:rsidR="007B3A89" w:rsidRPr="00CE2A05" w:rsidTr="007B3A89">
        <w:tc>
          <w:tcPr>
            <w:tcW w:w="10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methyl-jasmonate</w:t>
            </w:r>
          </w:p>
        </w:tc>
        <w:tc>
          <w:tcPr>
            <w:tcW w:w="6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23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→75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35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5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0</w:t>
            </w:r>
          </w:p>
        </w:tc>
      </w:tr>
      <w:tr w:rsidR="007B3A89" w:rsidRPr="00CE2A05" w:rsidTr="007B3A89">
        <w:tc>
          <w:tcPr>
            <w:tcW w:w="10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7175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3 - diHOME</w:t>
            </w:r>
          </w:p>
        </w:tc>
        <w:tc>
          <w:tcPr>
            <w:tcW w:w="6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13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→183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34" w:name="OLE_LINK52"/>
            <w:bookmarkStart w:id="35" w:name="OLE_LINK53"/>
            <w:bookmarkStart w:id="36" w:name="OLE_LINK54"/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0</w:t>
            </w:r>
            <w:bookmarkEnd w:id="34"/>
            <w:bookmarkEnd w:id="35"/>
            <w:bookmarkEnd w:id="36"/>
          </w:p>
        </w:tc>
      </w:tr>
      <w:tr w:rsidR="007B3A89" w:rsidRPr="00CE2A05" w:rsidTr="007B3A89">
        <w:tc>
          <w:tcPr>
            <w:tcW w:w="10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7175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0 - diHOME</w:t>
            </w:r>
          </w:p>
        </w:tc>
        <w:tc>
          <w:tcPr>
            <w:tcW w:w="6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13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→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01</w:t>
            </w:r>
            <w:r w:rsidR="0071753F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0</w:t>
            </w:r>
          </w:p>
        </w:tc>
      </w:tr>
      <w:tr w:rsidR="007B3A89" w:rsidRPr="00CE2A05" w:rsidTr="007B3A89">
        <w:tc>
          <w:tcPr>
            <w:tcW w:w="10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71753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3 - diHODE</w:t>
            </w:r>
          </w:p>
        </w:tc>
        <w:tc>
          <w:tcPr>
            <w:tcW w:w="6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311</w:t>
            </w:r>
            <w:r w:rsidR="0071753F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→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71</w:t>
            </w:r>
            <w:r w:rsidR="0071753F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40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4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0</w:t>
            </w:r>
          </w:p>
        </w:tc>
      </w:tr>
      <w:tr w:rsidR="007B3A89" w:rsidRPr="00CE2A05" w:rsidTr="007B3A89">
        <w:tc>
          <w:tcPr>
            <w:tcW w:w="10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9 – HOTrE</w:t>
            </w:r>
          </w:p>
        </w:tc>
        <w:tc>
          <w:tcPr>
            <w:tcW w:w="6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93</w:t>
            </w:r>
            <w:r w:rsidR="0071753F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→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71</w:t>
            </w:r>
            <w:r w:rsidR="0071753F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40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8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0</w:t>
            </w:r>
          </w:p>
        </w:tc>
      </w:tr>
      <w:tr w:rsidR="007B3A89" w:rsidRPr="00CE2A05" w:rsidTr="007B3A89">
        <w:tc>
          <w:tcPr>
            <w:tcW w:w="10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3 - HOTrE</w:t>
            </w:r>
          </w:p>
        </w:tc>
        <w:tc>
          <w:tcPr>
            <w:tcW w:w="6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93</w:t>
            </w:r>
            <w:r w:rsidR="0071753F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→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95</w:t>
            </w:r>
            <w:r w:rsidR="0071753F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40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8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0</w:t>
            </w:r>
          </w:p>
        </w:tc>
      </w:tr>
      <w:tr w:rsidR="007B3A89" w:rsidRPr="00CE2A05" w:rsidTr="007B3A89">
        <w:tc>
          <w:tcPr>
            <w:tcW w:w="10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0-HOME</w:t>
            </w:r>
          </w:p>
        </w:tc>
        <w:tc>
          <w:tcPr>
            <w:tcW w:w="6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97</w:t>
            </w:r>
            <w:r w:rsidR="0071753F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→155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35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36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0</w:t>
            </w:r>
          </w:p>
        </w:tc>
      </w:tr>
      <w:tr w:rsidR="007B3A89" w:rsidRPr="00CE2A05" w:rsidTr="007B3A89">
        <w:tc>
          <w:tcPr>
            <w:tcW w:w="10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9-oxoOTrE</w:t>
            </w:r>
          </w:p>
        </w:tc>
        <w:tc>
          <w:tcPr>
            <w:tcW w:w="6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91</w:t>
            </w:r>
            <w:r w:rsidR="0071753F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→185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40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8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0</w:t>
            </w:r>
          </w:p>
        </w:tc>
      </w:tr>
      <w:tr w:rsidR="007B3A89" w:rsidRPr="00CE2A05" w:rsidTr="007B3A89">
        <w:tc>
          <w:tcPr>
            <w:tcW w:w="10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 – HODE</w:t>
            </w:r>
          </w:p>
        </w:tc>
        <w:tc>
          <w:tcPr>
            <w:tcW w:w="6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95</w:t>
            </w:r>
            <w:r w:rsidR="0071753F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→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57</w:t>
            </w:r>
            <w:r w:rsidR="0071753F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40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0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0</w:t>
            </w:r>
          </w:p>
        </w:tc>
      </w:tr>
      <w:tr w:rsidR="007B3A89" w:rsidRPr="00CE2A05" w:rsidTr="007B3A89">
        <w:tc>
          <w:tcPr>
            <w:tcW w:w="10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3 – HODE</w:t>
            </w:r>
          </w:p>
        </w:tc>
        <w:tc>
          <w:tcPr>
            <w:tcW w:w="6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95</w:t>
            </w:r>
            <w:r w:rsidR="0071753F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→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95</w:t>
            </w:r>
            <w:r w:rsidR="0071753F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40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0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0</w:t>
            </w:r>
          </w:p>
        </w:tc>
      </w:tr>
      <w:tr w:rsidR="007B3A89" w:rsidRPr="00CE2A05" w:rsidTr="007B3A89">
        <w:tc>
          <w:tcPr>
            <w:tcW w:w="10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3-HpOTrE</w:t>
            </w:r>
          </w:p>
        </w:tc>
        <w:tc>
          <w:tcPr>
            <w:tcW w:w="6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309</w:t>
            </w:r>
            <w:r w:rsidR="0071753F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→223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60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6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0</w:t>
            </w:r>
          </w:p>
        </w:tc>
      </w:tr>
      <w:tr w:rsidR="007B3A89" w:rsidRPr="00CE2A05" w:rsidTr="007B3A89">
        <w:tc>
          <w:tcPr>
            <w:tcW w:w="10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0 – HODE</w:t>
            </w:r>
          </w:p>
        </w:tc>
        <w:tc>
          <w:tcPr>
            <w:tcW w:w="6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95</w:t>
            </w:r>
            <w:r w:rsidR="0071753F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→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83</w:t>
            </w:r>
            <w:r w:rsidR="0071753F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40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0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0</w:t>
            </w:r>
          </w:p>
        </w:tc>
      </w:tr>
      <w:tr w:rsidR="007B3A89" w:rsidRPr="00CE2A05" w:rsidTr="007B3A89">
        <w:tc>
          <w:tcPr>
            <w:tcW w:w="10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9 – HODE</w:t>
            </w:r>
          </w:p>
        </w:tc>
        <w:tc>
          <w:tcPr>
            <w:tcW w:w="6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95</w:t>
            </w:r>
            <w:r w:rsidR="0071753F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→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71</w:t>
            </w:r>
            <w:r w:rsidR="0071753F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40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0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0</w:t>
            </w:r>
          </w:p>
        </w:tc>
      </w:tr>
      <w:tr w:rsidR="007B3A89" w:rsidRPr="00CE2A05" w:rsidTr="007B3A89">
        <w:tc>
          <w:tcPr>
            <w:tcW w:w="10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9 - HODEd4 (</w:t>
            </w:r>
            <w:r w:rsidRPr="00CE2A05">
              <w:rPr>
                <w:rFonts w:ascii="Times New Roman" w:hAnsi="Times New Roman" w:cs="Times New Roman"/>
                <w:b/>
                <w:sz w:val="24"/>
                <w:szCs w:val="24"/>
              </w:rPr>
              <w:t>ISTD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6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99</w:t>
            </w:r>
            <w:r w:rsidR="0071753F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→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72</w:t>
            </w:r>
            <w:r w:rsidR="0071753F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40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0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0</w:t>
            </w:r>
          </w:p>
        </w:tc>
      </w:tr>
      <w:tr w:rsidR="007B3A89" w:rsidRPr="00CE2A05" w:rsidTr="007B3A89">
        <w:tc>
          <w:tcPr>
            <w:tcW w:w="10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9-HpOTrE</w:t>
            </w:r>
          </w:p>
        </w:tc>
        <w:tc>
          <w:tcPr>
            <w:tcW w:w="6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309</w:t>
            </w:r>
            <w:r w:rsidR="0071753F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→185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60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6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0</w:t>
            </w:r>
          </w:p>
        </w:tc>
      </w:tr>
      <w:tr w:rsidR="007B3A89" w:rsidRPr="00CE2A05" w:rsidTr="007B3A89">
        <w:tc>
          <w:tcPr>
            <w:tcW w:w="10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3 - HPODE</w:t>
            </w:r>
          </w:p>
        </w:tc>
        <w:tc>
          <w:tcPr>
            <w:tcW w:w="6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311</w:t>
            </w:r>
            <w:r w:rsidR="0071753F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→113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80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4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0</w:t>
            </w:r>
          </w:p>
        </w:tc>
      </w:tr>
      <w:tr w:rsidR="007B3A89" w:rsidRPr="00CE2A05" w:rsidTr="007B3A89">
        <w:tc>
          <w:tcPr>
            <w:tcW w:w="10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8 – HPODE</w:t>
            </w:r>
          </w:p>
        </w:tc>
        <w:tc>
          <w:tcPr>
            <w:tcW w:w="6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311</w:t>
            </w:r>
            <w:r w:rsidR="0071753F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→171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80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4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0</w:t>
            </w:r>
          </w:p>
        </w:tc>
      </w:tr>
      <w:tr w:rsidR="007B3A89" w:rsidRPr="00CE2A05" w:rsidTr="007B3A89">
        <w:tc>
          <w:tcPr>
            <w:tcW w:w="10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9 – oxoODE</w:t>
            </w:r>
          </w:p>
        </w:tc>
        <w:tc>
          <w:tcPr>
            <w:tcW w:w="6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93</w:t>
            </w:r>
            <w:r w:rsidR="0071753F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→185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40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8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0</w:t>
            </w:r>
          </w:p>
        </w:tc>
      </w:tr>
      <w:tr w:rsidR="007B3A89" w:rsidRPr="00CE2A05" w:rsidTr="007B3A89">
        <w:tc>
          <w:tcPr>
            <w:tcW w:w="10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1 – HPODE</w:t>
            </w:r>
          </w:p>
        </w:tc>
        <w:tc>
          <w:tcPr>
            <w:tcW w:w="6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311</w:t>
            </w:r>
            <w:r w:rsidR="0071753F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→197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80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4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0</w:t>
            </w:r>
          </w:p>
        </w:tc>
      </w:tr>
      <w:tr w:rsidR="007B3A89" w:rsidRPr="00CE2A05" w:rsidTr="007B3A89">
        <w:tc>
          <w:tcPr>
            <w:tcW w:w="10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9 – HPODE</w:t>
            </w:r>
          </w:p>
        </w:tc>
        <w:tc>
          <w:tcPr>
            <w:tcW w:w="6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311</w:t>
            </w:r>
            <w:r w:rsidR="0071753F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→185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80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4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0</w:t>
            </w:r>
          </w:p>
        </w:tc>
      </w:tr>
      <w:tr w:rsidR="007B3A89" w:rsidRPr="00CE2A05" w:rsidTr="007B3A89">
        <w:tc>
          <w:tcPr>
            <w:tcW w:w="10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0-HpOME</w:t>
            </w:r>
          </w:p>
        </w:tc>
        <w:tc>
          <w:tcPr>
            <w:tcW w:w="6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13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→185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60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30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0</w:t>
            </w:r>
          </w:p>
        </w:tc>
      </w:tr>
      <w:tr w:rsidR="007B3A89" w:rsidRPr="00CE2A05" w:rsidTr="007B3A89">
        <w:tc>
          <w:tcPr>
            <w:tcW w:w="10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3 – oxoODE</w:t>
            </w:r>
          </w:p>
        </w:tc>
        <w:tc>
          <w:tcPr>
            <w:tcW w:w="6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93</w:t>
            </w:r>
            <w:r w:rsidR="0071753F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→113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40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0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0</w:t>
            </w:r>
          </w:p>
        </w:tc>
      </w:tr>
      <w:tr w:rsidR="007B3A89" w:rsidRPr="00CE2A05" w:rsidTr="007B3A89">
        <w:tc>
          <w:tcPr>
            <w:tcW w:w="10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2(13)-EpOME</w:t>
            </w:r>
          </w:p>
        </w:tc>
        <w:tc>
          <w:tcPr>
            <w:tcW w:w="6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95</w:t>
            </w:r>
            <w:r w:rsidR="0071753F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→195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40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4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0</w:t>
            </w:r>
          </w:p>
        </w:tc>
      </w:tr>
      <w:tr w:rsidR="007B3A89" w:rsidRPr="00CE2A05" w:rsidTr="007B3A89">
        <w:tc>
          <w:tcPr>
            <w:tcW w:w="10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37" w:name="OLE_LINK1"/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9(10)-EpOME</w:t>
            </w:r>
            <w:bookmarkEnd w:id="37"/>
          </w:p>
        </w:tc>
        <w:tc>
          <w:tcPr>
            <w:tcW w:w="6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95</w:t>
            </w:r>
            <w:r w:rsidR="0071753F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→171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40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8</w:t>
            </w:r>
          </w:p>
        </w:tc>
        <w:tc>
          <w:tcPr>
            <w:tcW w:w="8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0</w:t>
            </w:r>
          </w:p>
        </w:tc>
      </w:tr>
    </w:tbl>
    <w:p w:rsidR="007B3A89" w:rsidRDefault="007B3A89" w:rsidP="007B3A89">
      <w:pPr>
        <w:rPr>
          <w:rFonts w:ascii="Times New Roman" w:hAnsi="Times New Roman" w:cs="Times New Roman"/>
          <w:sz w:val="24"/>
          <w:szCs w:val="24"/>
        </w:rPr>
      </w:pPr>
    </w:p>
    <w:p w:rsidR="00775132" w:rsidRPr="007D178D" w:rsidRDefault="00775132" w:rsidP="007B3A89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Supplementary TABLE 3C. </w:t>
      </w:r>
      <w:r w:rsidR="007D178D" w:rsidRPr="007D178D">
        <w:rPr>
          <w:rFonts w:ascii="Times New Roman" w:hAnsi="Times New Roman" w:cs="Times New Roman"/>
          <w:sz w:val="24"/>
          <w:szCs w:val="24"/>
          <w:lang w:val="en-US"/>
        </w:rPr>
        <w:t xml:space="preserve">Compound name and structures of the main oxylipins found in our samples (cell extract and culture filtrates of </w:t>
      </w:r>
      <w:r w:rsidR="007D178D" w:rsidRPr="007D178D">
        <w:rPr>
          <w:rFonts w:ascii="Times New Roman" w:hAnsi="Times New Roman" w:cs="Times New Roman"/>
          <w:sz w:val="24"/>
          <w:szCs w:val="24"/>
          <w:lang w:val="en-GB"/>
        </w:rPr>
        <w:t>XfCFBP8402)</w:t>
      </w:r>
    </w:p>
    <w:tbl>
      <w:tblPr>
        <w:tblStyle w:val="Grigliatabella"/>
        <w:tblW w:w="0" w:type="auto"/>
        <w:tblInd w:w="0" w:type="dxa"/>
        <w:tblLook w:val="04A0" w:firstRow="1" w:lastRow="0" w:firstColumn="1" w:lastColumn="0" w:noHBand="0" w:noVBand="1"/>
      </w:tblPr>
      <w:tblGrid>
        <w:gridCol w:w="1413"/>
        <w:gridCol w:w="7755"/>
      </w:tblGrid>
      <w:tr w:rsidR="00775132" w:rsidTr="002F7895">
        <w:trPr>
          <w:trHeight w:val="425"/>
        </w:trPr>
        <w:tc>
          <w:tcPr>
            <w:tcW w:w="1413" w:type="dxa"/>
          </w:tcPr>
          <w:p w:rsidR="00775132" w:rsidRDefault="00775132" w:rsidP="002F7895">
            <w:pPr>
              <w:tabs>
                <w:tab w:val="left" w:pos="8280"/>
              </w:tabs>
            </w:pPr>
            <w:r>
              <w:t>Name</w:t>
            </w:r>
          </w:p>
        </w:tc>
        <w:tc>
          <w:tcPr>
            <w:tcW w:w="7755" w:type="dxa"/>
          </w:tcPr>
          <w:p w:rsidR="00775132" w:rsidRDefault="00775132" w:rsidP="002F7895">
            <w:pPr>
              <w:tabs>
                <w:tab w:val="left" w:pos="8509"/>
              </w:tabs>
              <w:rPr>
                <w:noProof/>
                <w:lang w:eastAsia="it-IT"/>
              </w:rPr>
            </w:pPr>
            <w:r>
              <w:rPr>
                <w:noProof/>
                <w:lang w:eastAsia="it-IT"/>
              </w:rPr>
              <w:t>Structure</w:t>
            </w:r>
          </w:p>
        </w:tc>
      </w:tr>
      <w:tr w:rsidR="00775132" w:rsidTr="002F7895">
        <w:trPr>
          <w:trHeight w:val="1455"/>
        </w:trPr>
        <w:tc>
          <w:tcPr>
            <w:tcW w:w="1413" w:type="dxa"/>
          </w:tcPr>
          <w:p w:rsidR="00775132" w:rsidRDefault="00775132" w:rsidP="002F7895">
            <w:pPr>
              <w:tabs>
                <w:tab w:val="left" w:pos="8280"/>
              </w:tabs>
            </w:pPr>
            <w:r>
              <w:t>10 HpOME</w:t>
            </w:r>
          </w:p>
          <w:p w:rsidR="00775132" w:rsidRDefault="00775132" w:rsidP="002F7895">
            <w:pPr>
              <w:tabs>
                <w:tab w:val="left" w:pos="8509"/>
              </w:tabs>
            </w:pPr>
          </w:p>
        </w:tc>
        <w:tc>
          <w:tcPr>
            <w:tcW w:w="7755" w:type="dxa"/>
          </w:tcPr>
          <w:p w:rsidR="00775132" w:rsidRDefault="00ED0924" w:rsidP="002F7895">
            <w:pPr>
              <w:tabs>
                <w:tab w:val="left" w:pos="8509"/>
              </w:tabs>
            </w:pPr>
            <w:r>
              <w:rPr>
                <w:noProof/>
                <w:lang w:eastAsia="it-IT"/>
              </w:rPr>
              <w:object w:dxaOrig="1440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33" type="#_x0000_t75" style="position:absolute;margin-left:18.2pt;margin-top:5.15pt;width:322.75pt;height:67.15pt;z-index:-251649024;mso-position-horizontal-relative:text;mso-position-vertical-relative:text">
                  <v:imagedata r:id="rId75" o:title=""/>
                </v:shape>
                <o:OLEObject Type="Embed" ProgID="ChemDraw.Document.6.0" ShapeID="_x0000_s1033" DrawAspect="Content" ObjectID="_1590216637" r:id="rId76"/>
              </w:object>
            </w:r>
          </w:p>
        </w:tc>
      </w:tr>
      <w:tr w:rsidR="00775132" w:rsidTr="002F7895">
        <w:trPr>
          <w:trHeight w:val="1455"/>
        </w:trPr>
        <w:tc>
          <w:tcPr>
            <w:tcW w:w="1413" w:type="dxa"/>
          </w:tcPr>
          <w:p w:rsidR="00775132" w:rsidRDefault="00775132" w:rsidP="002F7895">
            <w:r>
              <w:t>7,10 diHOME</w:t>
            </w:r>
          </w:p>
          <w:p w:rsidR="00775132" w:rsidRDefault="00775132" w:rsidP="002F7895">
            <w:pPr>
              <w:tabs>
                <w:tab w:val="left" w:pos="8509"/>
              </w:tabs>
            </w:pPr>
          </w:p>
        </w:tc>
        <w:tc>
          <w:tcPr>
            <w:tcW w:w="7755" w:type="dxa"/>
          </w:tcPr>
          <w:p w:rsidR="00775132" w:rsidRDefault="00ED0924" w:rsidP="002F7895">
            <w:pPr>
              <w:tabs>
                <w:tab w:val="left" w:pos="8509"/>
              </w:tabs>
            </w:pPr>
            <w:r>
              <w:rPr>
                <w:noProof/>
                <w:lang w:eastAsia="it-IT"/>
              </w:rPr>
              <w:object w:dxaOrig="1440" w:dyaOrig="1440">
                <v:shape id="_x0000_s1034" type="#_x0000_t75" style="position:absolute;margin-left:12.15pt;margin-top:8.3pt;width:330.3pt;height:58.5pt;z-index:-251648000;mso-position-horizontal-relative:text;mso-position-vertical-relative:text">
                  <v:imagedata r:id="rId77" o:title=""/>
                </v:shape>
                <o:OLEObject Type="Embed" ProgID="ChemDraw.Document.6.0" ShapeID="_x0000_s1034" DrawAspect="Content" ObjectID="_1590216638" r:id="rId78"/>
              </w:object>
            </w:r>
          </w:p>
        </w:tc>
      </w:tr>
      <w:tr w:rsidR="00775132" w:rsidTr="002F7895">
        <w:trPr>
          <w:trHeight w:val="1455"/>
        </w:trPr>
        <w:tc>
          <w:tcPr>
            <w:tcW w:w="1413" w:type="dxa"/>
          </w:tcPr>
          <w:p w:rsidR="00775132" w:rsidRDefault="00775132" w:rsidP="002F7895">
            <w:pPr>
              <w:tabs>
                <w:tab w:val="left" w:pos="8430"/>
              </w:tabs>
            </w:pPr>
            <w:r>
              <w:lastRenderedPageBreak/>
              <w:t>9,10 di HOME</w:t>
            </w:r>
          </w:p>
          <w:p w:rsidR="00775132" w:rsidRDefault="00775132" w:rsidP="002F7895">
            <w:pPr>
              <w:tabs>
                <w:tab w:val="left" w:pos="8509"/>
              </w:tabs>
            </w:pPr>
          </w:p>
        </w:tc>
        <w:tc>
          <w:tcPr>
            <w:tcW w:w="7755" w:type="dxa"/>
          </w:tcPr>
          <w:p w:rsidR="00775132" w:rsidRDefault="00ED0924" w:rsidP="002F7895">
            <w:pPr>
              <w:tabs>
                <w:tab w:val="left" w:pos="8509"/>
              </w:tabs>
            </w:pPr>
            <w:r>
              <w:rPr>
                <w:noProof/>
                <w:lang w:eastAsia="it-IT"/>
              </w:rPr>
              <w:object w:dxaOrig="1440" w:dyaOrig="1440">
                <v:shape id="_x0000_s1035" type="#_x0000_t75" style="position:absolute;margin-left:12.15pt;margin-top:6.9pt;width:333.3pt;height:59.2pt;z-index:-251646976;mso-position-horizontal-relative:text;mso-position-vertical-relative:text">
                  <v:imagedata r:id="rId79" o:title=""/>
                </v:shape>
                <o:OLEObject Type="Embed" ProgID="ChemDraw.Document.6.0" ShapeID="_x0000_s1035" DrawAspect="Content" ObjectID="_1590216639" r:id="rId80"/>
              </w:object>
            </w:r>
          </w:p>
        </w:tc>
      </w:tr>
      <w:tr w:rsidR="00775132" w:rsidTr="002F7895">
        <w:trPr>
          <w:trHeight w:val="1455"/>
        </w:trPr>
        <w:tc>
          <w:tcPr>
            <w:tcW w:w="1413" w:type="dxa"/>
          </w:tcPr>
          <w:p w:rsidR="00775132" w:rsidRDefault="00775132" w:rsidP="002F7895">
            <w:r>
              <w:t>10 HOME</w:t>
            </w:r>
          </w:p>
          <w:p w:rsidR="00775132" w:rsidRDefault="00775132" w:rsidP="002F7895">
            <w:pPr>
              <w:tabs>
                <w:tab w:val="left" w:pos="8509"/>
              </w:tabs>
            </w:pPr>
          </w:p>
        </w:tc>
        <w:tc>
          <w:tcPr>
            <w:tcW w:w="7755" w:type="dxa"/>
          </w:tcPr>
          <w:p w:rsidR="00775132" w:rsidRDefault="00775132" w:rsidP="002F7895">
            <w:pPr>
              <w:tabs>
                <w:tab w:val="left" w:pos="8509"/>
              </w:tabs>
            </w:pPr>
            <w:r>
              <w:t xml:space="preserve">   </w:t>
            </w:r>
            <w:r>
              <w:object w:dxaOrig="9663" w:dyaOrig="1416">
                <v:shape id="_x0000_i1025" type="#_x0000_t75" style="width:340.5pt;height:53pt" o:ole="">
                  <v:imagedata r:id="rId81" o:title=""/>
                </v:shape>
                <o:OLEObject Type="Embed" ProgID="ChemDraw.Document.6.0" ShapeID="_x0000_i1025" DrawAspect="Content" ObjectID="_1590216634" r:id="rId82"/>
              </w:object>
            </w:r>
          </w:p>
        </w:tc>
      </w:tr>
      <w:tr w:rsidR="00775132" w:rsidTr="002F7895">
        <w:trPr>
          <w:trHeight w:val="1455"/>
        </w:trPr>
        <w:tc>
          <w:tcPr>
            <w:tcW w:w="1413" w:type="dxa"/>
          </w:tcPr>
          <w:p w:rsidR="00775132" w:rsidRDefault="00775132" w:rsidP="002F7895">
            <w:pPr>
              <w:tabs>
                <w:tab w:val="left" w:pos="8509"/>
              </w:tabs>
            </w:pPr>
            <w:r>
              <w:t>9,10 epOME</w:t>
            </w:r>
          </w:p>
        </w:tc>
        <w:tc>
          <w:tcPr>
            <w:tcW w:w="7755" w:type="dxa"/>
          </w:tcPr>
          <w:p w:rsidR="00775132" w:rsidRDefault="00775132" w:rsidP="002F7895">
            <w:pPr>
              <w:tabs>
                <w:tab w:val="left" w:pos="8509"/>
              </w:tabs>
            </w:pPr>
            <w:r>
              <w:t xml:space="preserve">  </w:t>
            </w:r>
            <w:r>
              <w:object w:dxaOrig="9663" w:dyaOrig="1109">
                <v:shape id="_x0000_i1026" type="#_x0000_t75" style="width:346.5pt;height:41.5pt" o:ole="">
                  <v:imagedata r:id="rId83" o:title=""/>
                </v:shape>
                <o:OLEObject Type="Embed" ProgID="ChemDraw.Document.6.0" ShapeID="_x0000_i1026" DrawAspect="Content" ObjectID="_1590216635" r:id="rId84"/>
              </w:object>
            </w:r>
          </w:p>
          <w:p w:rsidR="00775132" w:rsidRPr="00346535" w:rsidRDefault="00775132" w:rsidP="002F7895">
            <w:r>
              <w:t xml:space="preserve">  </w:t>
            </w:r>
          </w:p>
        </w:tc>
      </w:tr>
      <w:tr w:rsidR="00775132" w:rsidTr="002F7895">
        <w:trPr>
          <w:trHeight w:val="1455"/>
        </w:trPr>
        <w:tc>
          <w:tcPr>
            <w:tcW w:w="1413" w:type="dxa"/>
          </w:tcPr>
          <w:p w:rsidR="00775132" w:rsidRDefault="00775132" w:rsidP="002F7895">
            <w:r>
              <w:t>13 HODE</w:t>
            </w:r>
          </w:p>
          <w:p w:rsidR="00775132" w:rsidRDefault="00775132" w:rsidP="002F7895">
            <w:pPr>
              <w:tabs>
                <w:tab w:val="left" w:pos="8509"/>
              </w:tabs>
            </w:pPr>
          </w:p>
        </w:tc>
        <w:tc>
          <w:tcPr>
            <w:tcW w:w="7755" w:type="dxa"/>
          </w:tcPr>
          <w:p w:rsidR="00775132" w:rsidRDefault="00ED0924" w:rsidP="002F7895">
            <w:pPr>
              <w:tabs>
                <w:tab w:val="left" w:pos="8509"/>
              </w:tabs>
            </w:pPr>
            <w:r>
              <w:rPr>
                <w:noProof/>
                <w:lang w:eastAsia="it-IT"/>
              </w:rPr>
              <w:object w:dxaOrig="1440" w:dyaOrig="1440">
                <v:shape id="_x0000_s1036" type="#_x0000_t75" style="position:absolute;margin-left:10.1pt;margin-top:7.05pt;width:340.75pt;height:64.25pt;z-index:-251645952;mso-position-horizontal-relative:text;mso-position-vertical-relative:text">
                  <v:imagedata r:id="rId85" o:title=""/>
                </v:shape>
                <o:OLEObject Type="Embed" ProgID="ChemDraw.Document.6.0" ShapeID="_x0000_s1036" DrawAspect="Content" ObjectID="_1590216640" r:id="rId86"/>
              </w:object>
            </w:r>
          </w:p>
        </w:tc>
      </w:tr>
      <w:tr w:rsidR="00775132" w:rsidTr="002F7895">
        <w:trPr>
          <w:trHeight w:val="1455"/>
        </w:trPr>
        <w:tc>
          <w:tcPr>
            <w:tcW w:w="1413" w:type="dxa"/>
          </w:tcPr>
          <w:p w:rsidR="00775132" w:rsidRDefault="00775132" w:rsidP="002F7895">
            <w:r>
              <w:t>8,13 diHODE</w:t>
            </w:r>
          </w:p>
          <w:p w:rsidR="00775132" w:rsidRDefault="00775132" w:rsidP="002F7895">
            <w:pPr>
              <w:tabs>
                <w:tab w:val="left" w:pos="8509"/>
              </w:tabs>
            </w:pPr>
          </w:p>
        </w:tc>
        <w:tc>
          <w:tcPr>
            <w:tcW w:w="7755" w:type="dxa"/>
          </w:tcPr>
          <w:p w:rsidR="00775132" w:rsidRDefault="00775132" w:rsidP="002F7895">
            <w:pPr>
              <w:tabs>
                <w:tab w:val="left" w:pos="8509"/>
              </w:tabs>
            </w:pPr>
            <w:r>
              <w:object w:dxaOrig="9648" w:dyaOrig="1714">
                <v:shape id="_x0000_i1027" type="#_x0000_t75" style="width:353pt;height:62pt" o:ole="">
                  <v:imagedata r:id="rId87" o:title=""/>
                </v:shape>
                <o:OLEObject Type="Embed" ProgID="ChemDraw.Document.6.0" ShapeID="_x0000_i1027" DrawAspect="Content" ObjectID="_1590216636" r:id="rId88"/>
              </w:object>
            </w:r>
          </w:p>
        </w:tc>
      </w:tr>
      <w:tr w:rsidR="00775132" w:rsidTr="002F7895">
        <w:trPr>
          <w:trHeight w:val="1455"/>
        </w:trPr>
        <w:tc>
          <w:tcPr>
            <w:tcW w:w="1413" w:type="dxa"/>
          </w:tcPr>
          <w:p w:rsidR="00775132" w:rsidRDefault="00775132" w:rsidP="002F7895">
            <w:pPr>
              <w:tabs>
                <w:tab w:val="left" w:pos="8509"/>
              </w:tabs>
            </w:pPr>
            <w:r>
              <w:t>13 HOTre</w:t>
            </w:r>
          </w:p>
        </w:tc>
        <w:tc>
          <w:tcPr>
            <w:tcW w:w="7755" w:type="dxa"/>
          </w:tcPr>
          <w:p w:rsidR="00775132" w:rsidRDefault="00ED0924" w:rsidP="002F7895">
            <w:pPr>
              <w:tabs>
                <w:tab w:val="left" w:pos="8509"/>
              </w:tabs>
            </w:pPr>
            <w:r>
              <w:rPr>
                <w:noProof/>
                <w:lang w:eastAsia="it-IT"/>
              </w:rPr>
              <w:object w:dxaOrig="1440" w:dyaOrig="1440">
                <v:shape id="_x0000_s1037" type="#_x0000_t75" style="position:absolute;margin-left:7.65pt;margin-top:8.45pt;width:349.55pt;height:54.8pt;z-index:-251644928;mso-position-horizontal-relative:text;mso-position-vertical-relative:text">
                  <v:imagedata r:id="rId89" o:title=""/>
                </v:shape>
                <o:OLEObject Type="Embed" ProgID="ChemDraw.Document.6.0" ShapeID="_x0000_s1037" DrawAspect="Content" ObjectID="_1590216641" r:id="rId90"/>
              </w:object>
            </w:r>
          </w:p>
        </w:tc>
      </w:tr>
    </w:tbl>
    <w:p w:rsidR="00775132" w:rsidRDefault="00775132" w:rsidP="007B3A89">
      <w:pPr>
        <w:rPr>
          <w:rFonts w:ascii="Times New Roman" w:hAnsi="Times New Roman" w:cs="Times New Roman"/>
          <w:sz w:val="24"/>
          <w:szCs w:val="24"/>
        </w:rPr>
      </w:pPr>
    </w:p>
    <w:p w:rsidR="00775132" w:rsidRDefault="00775132" w:rsidP="007B3A89">
      <w:pPr>
        <w:rPr>
          <w:rFonts w:ascii="Times New Roman" w:hAnsi="Times New Roman" w:cs="Times New Roman"/>
          <w:sz w:val="24"/>
          <w:szCs w:val="24"/>
        </w:rPr>
      </w:pPr>
    </w:p>
    <w:p w:rsidR="00775132" w:rsidRPr="00CE2A05" w:rsidRDefault="00775132" w:rsidP="007B3A89">
      <w:pPr>
        <w:rPr>
          <w:rFonts w:ascii="Times New Roman" w:hAnsi="Times New Roman" w:cs="Times New Roman"/>
          <w:sz w:val="24"/>
          <w:szCs w:val="24"/>
        </w:rPr>
        <w:sectPr w:rsidR="00775132" w:rsidRPr="00CE2A05" w:rsidSect="009B1C2C">
          <w:pgSz w:w="16838" w:h="11906" w:orient="landscape"/>
          <w:pgMar w:top="1134" w:right="1417" w:bottom="1134" w:left="1134" w:header="708" w:footer="708" w:gutter="0"/>
          <w:cols w:space="708"/>
          <w:docGrid w:linePitch="360"/>
        </w:sectPr>
      </w:pPr>
    </w:p>
    <w:tbl>
      <w:tblPr>
        <w:tblStyle w:val="Grigliatabella"/>
        <w:tblW w:w="5000" w:type="pct"/>
        <w:tblInd w:w="0" w:type="dxa"/>
        <w:tblLook w:val="04A0" w:firstRow="1" w:lastRow="0" w:firstColumn="1" w:lastColumn="0" w:noHBand="0" w:noVBand="1"/>
      </w:tblPr>
      <w:tblGrid>
        <w:gridCol w:w="866"/>
        <w:gridCol w:w="1894"/>
        <w:gridCol w:w="1736"/>
        <w:gridCol w:w="1418"/>
        <w:gridCol w:w="1816"/>
        <w:gridCol w:w="1816"/>
        <w:gridCol w:w="1577"/>
        <w:gridCol w:w="1577"/>
        <w:gridCol w:w="1577"/>
      </w:tblGrid>
      <w:tr w:rsidR="007B3A89" w:rsidRPr="003C38CF" w:rsidTr="007B3A89">
        <w:trPr>
          <w:trHeight w:val="300"/>
        </w:trPr>
        <w:tc>
          <w:tcPr>
            <w:tcW w:w="5000" w:type="pct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4F1479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bookmarkStart w:id="38" w:name="_Hlk503178146"/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lastRenderedPageBreak/>
              <w:t xml:space="preserve">Supplementary Table </w:t>
            </w:r>
            <w:r w:rsidR="007B3A89" w:rsidRPr="00CE2A05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5</w:t>
            </w:r>
            <w:r w:rsidR="007B3A89"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 Relative abundance ISTD-</w:t>
            </w:r>
            <w:r w:rsidR="000A2045"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ormalized</w:t>
            </w:r>
            <w:r w:rsidR="007B3A89"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(tricosa</w:t>
            </w:r>
            <w:r w:rsidR="00DF2E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oic acid) of different FFA in</w:t>
            </w:r>
            <w:r w:rsidR="007B3A89"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bacterial cells, culture filtrate and plant tissues infected (</w:t>
            </w:r>
            <w:r w:rsidR="007B3A89" w:rsidRPr="00CE2A0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XfCFBP8402 </w:t>
            </w:r>
            <w:r w:rsidR="007B3A89"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infected) and non-infected (mock).</w:t>
            </w:r>
          </w:p>
        </w:tc>
      </w:tr>
      <w:tr w:rsidR="007B3A89" w:rsidRPr="003C38CF" w:rsidTr="007B3A89">
        <w:trPr>
          <w:trHeight w:val="300"/>
        </w:trPr>
        <w:tc>
          <w:tcPr>
            <w:tcW w:w="2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4723" w:type="pct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FA (relative abundance ISTD-normalized)</w:t>
            </w:r>
          </w:p>
        </w:tc>
      </w:tr>
      <w:tr w:rsidR="00DF2E3E" w:rsidRPr="00CE2A05" w:rsidTr="007B3A89">
        <w:trPr>
          <w:trHeight w:val="300"/>
        </w:trPr>
        <w:tc>
          <w:tcPr>
            <w:tcW w:w="27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58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7 DAI_cells</w:t>
            </w:r>
          </w:p>
        </w:tc>
        <w:tc>
          <w:tcPr>
            <w:tcW w:w="50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1 DAI_cells</w:t>
            </w:r>
          </w:p>
        </w:tc>
        <w:tc>
          <w:tcPr>
            <w:tcW w:w="62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7 DAI _CF</w:t>
            </w:r>
          </w:p>
        </w:tc>
        <w:tc>
          <w:tcPr>
            <w:tcW w:w="53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1 DAI _CF</w:t>
            </w:r>
          </w:p>
        </w:tc>
        <w:tc>
          <w:tcPr>
            <w:tcW w:w="124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N. tabacum 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(mock)</w:t>
            </w:r>
          </w:p>
          <w:p w:rsidR="007B3A89" w:rsidRPr="00CE2A05" w:rsidRDefault="007B3A89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4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N. tabacum 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CE2A0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XfCFBP8402 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-infected)</w:t>
            </w:r>
          </w:p>
        </w:tc>
      </w:tr>
      <w:tr w:rsidR="00DF2E3E" w:rsidRPr="00CE2A05" w:rsidTr="007B3A89">
        <w:trPr>
          <w:trHeight w:val="30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i/>
                <w:sz w:val="24"/>
                <w:szCs w:val="24"/>
              </w:rPr>
              <w:t>Petiole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i/>
                <w:sz w:val="24"/>
                <w:szCs w:val="24"/>
              </w:rPr>
              <w:t>Leaves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i/>
                <w:sz w:val="24"/>
                <w:szCs w:val="24"/>
              </w:rPr>
              <w:t>Petiole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i/>
                <w:sz w:val="24"/>
                <w:szCs w:val="24"/>
              </w:rPr>
              <w:t>Leaves</w:t>
            </w:r>
          </w:p>
        </w:tc>
      </w:tr>
      <w:tr w:rsidR="00DF2E3E" w:rsidRPr="00CE2A05" w:rsidTr="007B3A89">
        <w:trPr>
          <w:trHeight w:val="300"/>
        </w:trPr>
        <w:tc>
          <w:tcPr>
            <w:tcW w:w="2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12:0 </w:t>
            </w:r>
          </w:p>
        </w:tc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059185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5 ± 31796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72537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0 ± 3850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59066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7±46360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66872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8 ± 19891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3 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3202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±1464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1787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±1567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3811,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±4899,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4935,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±279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F2E3E" w:rsidRPr="00CE2A05" w:rsidTr="007B3A89">
        <w:trPr>
          <w:trHeight w:val="300"/>
        </w:trPr>
        <w:tc>
          <w:tcPr>
            <w:tcW w:w="2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13:0 </w:t>
            </w:r>
          </w:p>
        </w:tc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689098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 ± 43598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4914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 ± 1307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63995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 ± 22705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69681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 ± 1449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6410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± 493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1078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8±2364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0758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7±356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6592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±380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F2E3E" w:rsidRPr="00CE2A05" w:rsidTr="007B3A89">
        <w:trPr>
          <w:trHeight w:val="300"/>
        </w:trPr>
        <w:tc>
          <w:tcPr>
            <w:tcW w:w="2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14:1 </w:t>
            </w:r>
            <w:r w:rsidRPr="00CE2A05">
              <w:rPr>
                <w:rFonts w:ascii="Times New Roman" w:hAnsi="Times New Roman" w:cs="Times New Roman"/>
                <w:i/>
                <w:sz w:val="24"/>
                <w:szCs w:val="24"/>
              </w:rPr>
              <w:t>trans</w:t>
            </w:r>
          </w:p>
        </w:tc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871240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 ± 147912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6799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5 ± 909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6341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 ± 2119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8957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 ± 38762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2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4226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±1320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  <w:tc>
          <w:tcPr>
            <w:tcW w:w="62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9403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6±5055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2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9348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±1884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  <w:tc>
          <w:tcPr>
            <w:tcW w:w="62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9885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±618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DF2E3E" w:rsidRPr="00CE2A05" w:rsidTr="007B3A89">
        <w:trPr>
          <w:trHeight w:val="255"/>
        </w:trPr>
        <w:tc>
          <w:tcPr>
            <w:tcW w:w="2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14:1 </w:t>
            </w:r>
            <w:r w:rsidRPr="00CE2A05">
              <w:rPr>
                <w:rFonts w:ascii="Times New Roman" w:hAnsi="Times New Roman" w:cs="Times New Roman"/>
                <w:i/>
                <w:sz w:val="24"/>
                <w:szCs w:val="24"/>
              </w:rPr>
              <w:t>cis</w:t>
            </w:r>
          </w:p>
        </w:tc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587794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 ± 38128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8773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7 ± 553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8198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5 ± 1369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62652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5 ± 58927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F2E3E" w:rsidRPr="00CE2A05" w:rsidTr="007B3A89">
        <w:trPr>
          <w:trHeight w:val="300"/>
        </w:trPr>
        <w:tc>
          <w:tcPr>
            <w:tcW w:w="2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14:0 </w:t>
            </w:r>
          </w:p>
        </w:tc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6563374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 ± 338287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64867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5 ± 6158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95031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 ± 35775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588279</w:t>
            </w:r>
            <w:r w:rsidR="0071753F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3 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± 137829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07526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8±15036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1911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±27970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29665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±32171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4 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22087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8±6898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F2E3E" w:rsidRPr="00CE2A05" w:rsidTr="007B3A89">
        <w:trPr>
          <w:trHeight w:val="300"/>
        </w:trPr>
        <w:tc>
          <w:tcPr>
            <w:tcW w:w="2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15:1 </w:t>
            </w:r>
          </w:p>
        </w:tc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454605 ± 662249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8630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4 ± 596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7590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6 ± 3000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47915</w:t>
            </w:r>
            <w:r w:rsidR="0071753F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± 34530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4255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±44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6399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±2260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8591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±5939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7998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9±273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F2E3E" w:rsidRPr="00CE2A05" w:rsidTr="007B3A89">
        <w:trPr>
          <w:trHeight w:val="300"/>
        </w:trPr>
        <w:tc>
          <w:tcPr>
            <w:tcW w:w="2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15:0 </w:t>
            </w:r>
          </w:p>
        </w:tc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255903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 ± 137724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86343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 ± 31262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59972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7 ± 47559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545751</w:t>
            </w:r>
            <w:r w:rsidR="0071753F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2 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± 5841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40310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±371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59728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9±1550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68857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8±17544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72518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±2272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F2E3E" w:rsidRPr="00CE2A05" w:rsidTr="007B3A89">
        <w:trPr>
          <w:trHeight w:val="300"/>
        </w:trPr>
        <w:tc>
          <w:tcPr>
            <w:tcW w:w="2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16:1 </w:t>
            </w:r>
          </w:p>
        </w:tc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4414113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 ± 349803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830497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 ± 46063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243368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± 13055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4879306</w:t>
            </w:r>
            <w:r w:rsidR="00DF2E3E">
              <w:rPr>
                <w:rFonts w:ascii="Times New Roman" w:hAnsi="Times New Roman" w:cs="Times New Roman"/>
                <w:bCs/>
                <w:sz w:val="24"/>
                <w:szCs w:val="24"/>
              </w:rPr>
              <w:t>.0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± 626427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49500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±1409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73221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±25473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68731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±17493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69989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±1039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DF2E3E" w:rsidRPr="00CE2A05" w:rsidTr="007B3A89">
        <w:trPr>
          <w:trHeight w:val="300"/>
        </w:trPr>
        <w:tc>
          <w:tcPr>
            <w:tcW w:w="2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16:0 </w:t>
            </w:r>
          </w:p>
        </w:tc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98615312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 ± 2096045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0417237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 ± 917997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5525402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5 ± 671814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5038132</w:t>
            </w:r>
            <w:r w:rsidR="00DF2E3E">
              <w:rPr>
                <w:rFonts w:ascii="Times New Roman" w:hAnsi="Times New Roman" w:cs="Times New Roman"/>
                <w:bCs/>
                <w:sz w:val="24"/>
                <w:szCs w:val="24"/>
              </w:rPr>
              <w:t>.0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± 1200688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000952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 ±286282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280464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±294792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680092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±890147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792460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±240794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F2E3E" w:rsidRPr="00CE2A05" w:rsidTr="007B3A89">
        <w:trPr>
          <w:trHeight w:val="300"/>
        </w:trPr>
        <w:tc>
          <w:tcPr>
            <w:tcW w:w="2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17:1 </w:t>
            </w:r>
          </w:p>
        </w:tc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488676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 ± 109214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5199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 ±  879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39234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9 ± 15963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972905</w:t>
            </w:r>
            <w:r w:rsidR="0071753F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4 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± 144027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5932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±1620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54353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±25898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6312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5±9426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71616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65386±3471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F2E3E" w:rsidRPr="00CE2A05" w:rsidTr="007B3A89">
        <w:trPr>
          <w:trHeight w:val="300"/>
        </w:trPr>
        <w:tc>
          <w:tcPr>
            <w:tcW w:w="2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17:0 </w:t>
            </w:r>
          </w:p>
        </w:tc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7293736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 ± 1562205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22852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 ± 96848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56008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 ± 35400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</w:p>
        </w:tc>
        <w:tc>
          <w:tcPr>
            <w:tcW w:w="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2074079</w:t>
            </w:r>
            <w:r w:rsidR="00DF2E3E">
              <w:rPr>
                <w:rFonts w:ascii="Times New Roman" w:hAnsi="Times New Roman" w:cs="Times New Roman"/>
                <w:bCs/>
                <w:sz w:val="24"/>
                <w:szCs w:val="24"/>
              </w:rPr>
              <w:t>.0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± 51235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85288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±1779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70274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4±22047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28222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6±32013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17985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7±1085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DF2E3E" w:rsidRPr="00CE2A05" w:rsidTr="007B3A89">
        <w:trPr>
          <w:trHeight w:val="300"/>
        </w:trPr>
        <w:tc>
          <w:tcPr>
            <w:tcW w:w="2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18:3 </w:t>
            </w:r>
          </w:p>
        </w:tc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6442834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 ± 825966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9397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8 ± 7209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7B3A89" w:rsidRPr="00CE2A05" w:rsidRDefault="007B3A89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F2E3E" w:rsidRPr="00CE2A05" w:rsidTr="007B3A89">
        <w:trPr>
          <w:trHeight w:val="300"/>
        </w:trPr>
        <w:tc>
          <w:tcPr>
            <w:tcW w:w="2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18:2 </w:t>
            </w:r>
          </w:p>
        </w:tc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58707679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 ± 4358033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647487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6 ± 9223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7B3A89" w:rsidRPr="00CE2A05" w:rsidRDefault="007B3A89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F2E3E" w:rsidRPr="00CE2A05" w:rsidTr="007B3A89">
        <w:trPr>
          <w:trHeight w:val="302"/>
        </w:trPr>
        <w:tc>
          <w:tcPr>
            <w:tcW w:w="2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18:1 </w:t>
            </w:r>
          </w:p>
        </w:tc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0208089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 ± 1538399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571038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 ± 105418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9053235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9 ± 9830557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34325692</w:t>
            </w:r>
            <w:r w:rsidR="00DF2E3E">
              <w:rPr>
                <w:rFonts w:ascii="Times New Roman" w:hAnsi="Times New Roman" w:cs="Times New Roman"/>
                <w:bCs/>
                <w:sz w:val="24"/>
                <w:szCs w:val="24"/>
              </w:rPr>
              <w:t>.0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± 4409892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65056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±1502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53350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±42745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08694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8±62800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16489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0±1274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F2E3E" w:rsidRPr="00CE2A05" w:rsidTr="007B3A89">
        <w:trPr>
          <w:trHeight w:val="347"/>
        </w:trPr>
        <w:tc>
          <w:tcPr>
            <w:tcW w:w="2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18:0 </w:t>
            </w:r>
          </w:p>
        </w:tc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63E+08 ± 50280110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8146139 ± 584602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893004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 ± 374594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>19656507</w:t>
            </w:r>
            <w:r w:rsidR="00DF2E3E">
              <w:rPr>
                <w:rFonts w:ascii="Times New Roman" w:hAnsi="Times New Roman" w:cs="Times New Roman"/>
                <w:bCs/>
                <w:sz w:val="24"/>
                <w:szCs w:val="24"/>
              </w:rPr>
              <w:t>.0</w:t>
            </w:r>
            <w:r w:rsidRPr="00CE2A0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± 947558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588244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±177010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343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035457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6±160545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076793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±639128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348955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±67110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F2E3E" w:rsidRPr="00CE2A05" w:rsidTr="007B3A89">
        <w:trPr>
          <w:trHeight w:val="300"/>
        </w:trPr>
        <w:tc>
          <w:tcPr>
            <w:tcW w:w="2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19:0 </w:t>
            </w:r>
          </w:p>
        </w:tc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303704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 ± 162051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8869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9 ± 4791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F2E3E" w:rsidRPr="00CE2A05" w:rsidTr="007B3A89">
        <w:trPr>
          <w:trHeight w:val="300"/>
        </w:trPr>
        <w:tc>
          <w:tcPr>
            <w:tcW w:w="2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20:2 </w:t>
            </w:r>
          </w:p>
        </w:tc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41614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6 ± 53297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768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0 ± 177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F2E3E" w:rsidRPr="00CE2A05" w:rsidTr="007B3A89">
        <w:trPr>
          <w:trHeight w:val="300"/>
        </w:trPr>
        <w:tc>
          <w:tcPr>
            <w:tcW w:w="2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20:1 </w:t>
            </w:r>
          </w:p>
        </w:tc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501343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 ± 970901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9069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0 ± 5199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DF2E3E" w:rsidRPr="00CE2A05" w:rsidTr="007B3A89">
        <w:trPr>
          <w:trHeight w:val="300"/>
        </w:trPr>
        <w:tc>
          <w:tcPr>
            <w:tcW w:w="2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20:0 </w:t>
            </w:r>
          </w:p>
        </w:tc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5443063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 ± 83531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14798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8 ± 21012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DF2E3E" w:rsidRPr="00CE2A05" w:rsidTr="007B3A89">
        <w:trPr>
          <w:trHeight w:val="300"/>
        </w:trPr>
        <w:tc>
          <w:tcPr>
            <w:tcW w:w="2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22:1 </w:t>
            </w:r>
          </w:p>
        </w:tc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648161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1 ± 37118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6606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 ± 235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DF2E3E" w:rsidRPr="00CE2A05" w:rsidTr="007B3A89">
        <w:trPr>
          <w:trHeight w:val="300"/>
        </w:trPr>
        <w:tc>
          <w:tcPr>
            <w:tcW w:w="2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22:0 </w:t>
            </w:r>
          </w:p>
        </w:tc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335944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 ± 118922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89891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7 ± 5906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DF2E3E" w:rsidRPr="00CE2A05" w:rsidTr="007B3A89">
        <w:trPr>
          <w:trHeight w:val="300"/>
        </w:trPr>
        <w:tc>
          <w:tcPr>
            <w:tcW w:w="2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24:1 </w:t>
            </w:r>
          </w:p>
        </w:tc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42349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 ± 140434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862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4 ± 131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DF2E3E" w:rsidRPr="00CE2A05" w:rsidTr="007B3A89">
        <w:trPr>
          <w:trHeight w:val="300"/>
        </w:trPr>
        <w:tc>
          <w:tcPr>
            <w:tcW w:w="2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24:0 </w:t>
            </w:r>
          </w:p>
        </w:tc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8308666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 ± 958699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hideMark/>
          </w:tcPr>
          <w:p w:rsidR="007B3A89" w:rsidRPr="00CE2A05" w:rsidRDefault="007B3A89" w:rsidP="00DF2E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71568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F2E3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 xml:space="preserve"> ± 11998</w:t>
            </w:r>
            <w:r w:rsidR="0071753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E2A05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7B3A89" w:rsidRPr="00CE2A05" w:rsidRDefault="007B3A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A89" w:rsidRPr="00CE2A05" w:rsidRDefault="007B3A89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bookmarkEnd w:id="38"/>
    </w:tbl>
    <w:p w:rsidR="007B3A89" w:rsidRPr="00CE2A05" w:rsidRDefault="007B3A89" w:rsidP="007B3A89">
      <w:pPr>
        <w:rPr>
          <w:rFonts w:ascii="Times New Roman" w:hAnsi="Times New Roman" w:cs="Times New Roman"/>
          <w:sz w:val="24"/>
          <w:szCs w:val="24"/>
        </w:rPr>
      </w:pPr>
    </w:p>
    <w:p w:rsidR="007B3A89" w:rsidRPr="00CE2A05" w:rsidRDefault="007B3A89" w:rsidP="007B3A89">
      <w:pPr>
        <w:rPr>
          <w:rFonts w:ascii="Times New Roman" w:hAnsi="Times New Roman" w:cs="Times New Roman"/>
          <w:sz w:val="24"/>
          <w:szCs w:val="24"/>
        </w:rPr>
      </w:pPr>
    </w:p>
    <w:p w:rsidR="007B3A89" w:rsidRPr="00CE2A05" w:rsidRDefault="007B3A89" w:rsidP="007B3A89">
      <w:pPr>
        <w:spacing w:before="240" w:line="48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86263D" w:rsidRPr="00CE2A05" w:rsidRDefault="0086263D" w:rsidP="0086263D">
      <w:pPr>
        <w:rPr>
          <w:rFonts w:ascii="Times New Roman" w:hAnsi="Times New Roman" w:cs="Times New Roman"/>
          <w:sz w:val="24"/>
          <w:szCs w:val="24"/>
          <w:lang w:val="en-GB"/>
        </w:rPr>
      </w:pPr>
    </w:p>
    <w:sectPr w:rsidR="0086263D" w:rsidRPr="00CE2A05" w:rsidSect="009B1C2C">
      <w:pgSz w:w="16838" w:h="11906" w:orient="landscape"/>
      <w:pgMar w:top="1134" w:right="1417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D0924" w:rsidRDefault="00ED0924" w:rsidP="00C95981">
      <w:pPr>
        <w:spacing w:after="0" w:line="240" w:lineRule="auto"/>
      </w:pPr>
      <w:r>
        <w:separator/>
      </w:r>
    </w:p>
  </w:endnote>
  <w:endnote w:type="continuationSeparator" w:id="0">
    <w:p w:rsidR="00ED0924" w:rsidRDefault="00ED0924" w:rsidP="00C9598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D0924" w:rsidRDefault="00ED0924" w:rsidP="00C95981">
      <w:pPr>
        <w:spacing w:after="0" w:line="240" w:lineRule="auto"/>
      </w:pPr>
      <w:r>
        <w:separator/>
      </w:r>
    </w:p>
  </w:footnote>
  <w:footnote w:type="continuationSeparator" w:id="0">
    <w:p w:rsidR="00ED0924" w:rsidRDefault="00ED0924" w:rsidP="00C9598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EC0601A"/>
    <w:multiLevelType w:val="multilevel"/>
    <w:tmpl w:val="2D740DBE"/>
    <w:styleLink w:val="Headings"/>
    <w:lvl w:ilvl="0">
      <w:start w:val="1"/>
      <w:numFmt w:val="decimal"/>
      <w:pStyle w:val="Titolo1"/>
      <w:lvlText w:val="%1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decimal"/>
      <w:pStyle w:val="Titolo2"/>
      <w:lvlText w:val="%1.%2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2">
      <w:start w:val="1"/>
      <w:numFmt w:val="decimal"/>
      <w:pStyle w:val="Titolo3"/>
      <w:lvlText w:val="%1.%2.%3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3">
      <w:start w:val="1"/>
      <w:numFmt w:val="decimal"/>
      <w:pStyle w:val="Titolo4"/>
      <w:lvlText w:val="%1.%2.%3.%4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4">
      <w:start w:val="1"/>
      <w:numFmt w:val="decimal"/>
      <w:pStyle w:val="Titolo5"/>
      <w:lvlText w:val="%1.%2.%3.%4.%5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567"/>
        </w:tabs>
        <w:ind w:left="567" w:hanging="56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67"/>
        </w:tabs>
        <w:ind w:left="567" w:hanging="567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oNotDisplayPageBoundaries/>
  <w:defaultTabStop w:val="708"/>
  <w:hyphenationZone w:val="283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06D8"/>
    <w:rsid w:val="000206D8"/>
    <w:rsid w:val="00051602"/>
    <w:rsid w:val="000704D4"/>
    <w:rsid w:val="000A2045"/>
    <w:rsid w:val="000A3D03"/>
    <w:rsid w:val="000C0ED7"/>
    <w:rsid w:val="000C6EF8"/>
    <w:rsid w:val="000E7213"/>
    <w:rsid w:val="001E68DC"/>
    <w:rsid w:val="002B5AA9"/>
    <w:rsid w:val="002D29D2"/>
    <w:rsid w:val="002D72C7"/>
    <w:rsid w:val="002F7895"/>
    <w:rsid w:val="003010E1"/>
    <w:rsid w:val="00317A09"/>
    <w:rsid w:val="00326B93"/>
    <w:rsid w:val="00345472"/>
    <w:rsid w:val="00360DD8"/>
    <w:rsid w:val="00381C72"/>
    <w:rsid w:val="003A7F92"/>
    <w:rsid w:val="003B1928"/>
    <w:rsid w:val="003C38CF"/>
    <w:rsid w:val="003E124B"/>
    <w:rsid w:val="00400170"/>
    <w:rsid w:val="00404F47"/>
    <w:rsid w:val="00430DC8"/>
    <w:rsid w:val="00446436"/>
    <w:rsid w:val="00497A9E"/>
    <w:rsid w:val="004B13C0"/>
    <w:rsid w:val="004B3285"/>
    <w:rsid w:val="004C5A5F"/>
    <w:rsid w:val="004E11DF"/>
    <w:rsid w:val="004F1479"/>
    <w:rsid w:val="00522129"/>
    <w:rsid w:val="00622E4E"/>
    <w:rsid w:val="006806DC"/>
    <w:rsid w:val="00687BE4"/>
    <w:rsid w:val="006E0437"/>
    <w:rsid w:val="00706AF4"/>
    <w:rsid w:val="0071753F"/>
    <w:rsid w:val="007267A6"/>
    <w:rsid w:val="00753738"/>
    <w:rsid w:val="00775132"/>
    <w:rsid w:val="007B3A89"/>
    <w:rsid w:val="007D178D"/>
    <w:rsid w:val="007D6896"/>
    <w:rsid w:val="0086263D"/>
    <w:rsid w:val="00871690"/>
    <w:rsid w:val="008C1FEC"/>
    <w:rsid w:val="008D2CFC"/>
    <w:rsid w:val="00953A47"/>
    <w:rsid w:val="009904FF"/>
    <w:rsid w:val="009B1C2C"/>
    <w:rsid w:val="009B378E"/>
    <w:rsid w:val="009C1DDE"/>
    <w:rsid w:val="00A056ED"/>
    <w:rsid w:val="00A76DC9"/>
    <w:rsid w:val="00A92FA4"/>
    <w:rsid w:val="00AB3699"/>
    <w:rsid w:val="00AC7536"/>
    <w:rsid w:val="00B01960"/>
    <w:rsid w:val="00B30725"/>
    <w:rsid w:val="00B43F18"/>
    <w:rsid w:val="00C071DF"/>
    <w:rsid w:val="00C95981"/>
    <w:rsid w:val="00CB2F80"/>
    <w:rsid w:val="00CE2A05"/>
    <w:rsid w:val="00CF1355"/>
    <w:rsid w:val="00D52201"/>
    <w:rsid w:val="00D54015"/>
    <w:rsid w:val="00D562AA"/>
    <w:rsid w:val="00D6764A"/>
    <w:rsid w:val="00DA18CE"/>
    <w:rsid w:val="00DC228A"/>
    <w:rsid w:val="00DF03FD"/>
    <w:rsid w:val="00DF2E3E"/>
    <w:rsid w:val="00E00813"/>
    <w:rsid w:val="00E14879"/>
    <w:rsid w:val="00E31D0D"/>
    <w:rsid w:val="00E415ED"/>
    <w:rsid w:val="00E80B86"/>
    <w:rsid w:val="00E9429D"/>
    <w:rsid w:val="00ED0924"/>
    <w:rsid w:val="00EF6BC6"/>
    <w:rsid w:val="00F31E54"/>
    <w:rsid w:val="00F52544"/>
    <w:rsid w:val="00F84921"/>
    <w:rsid w:val="00F90E26"/>
    <w:rsid w:val="00FD40B6"/>
    <w:rsid w:val="00FE25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,"/>
  <w:listSeparator w:val=";"/>
  <w15:docId w15:val="{C6E479EF-B423-428A-A069-9D685065D9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2" w:qFormat="1"/>
    <w:lsdException w:name="heading 2" w:semiHidden="1" w:uiPriority="2" w:unhideWhenUsed="1" w:qFormat="1"/>
    <w:lsdException w:name="heading 3" w:semiHidden="1" w:uiPriority="2" w:unhideWhenUsed="1" w:qFormat="1"/>
    <w:lsdException w:name="heading 4" w:semiHidden="1" w:uiPriority="2" w:unhideWhenUsed="1" w:qFormat="1"/>
    <w:lsdException w:name="heading 5" w:semiHidden="1" w:uiPriority="2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e">
    <w:name w:val="Normal"/>
    <w:qFormat/>
  </w:style>
  <w:style w:type="paragraph" w:styleId="Titolo1">
    <w:name w:val="heading 1"/>
    <w:basedOn w:val="Paragrafoelenco"/>
    <w:next w:val="Normale"/>
    <w:link w:val="Titolo1Carattere"/>
    <w:uiPriority w:val="2"/>
    <w:qFormat/>
    <w:rsid w:val="008C1FEC"/>
    <w:pPr>
      <w:numPr>
        <w:numId w:val="1"/>
      </w:numPr>
      <w:spacing w:before="240" w:after="240" w:line="240" w:lineRule="auto"/>
      <w:contextualSpacing w:val="0"/>
      <w:outlineLvl w:val="0"/>
    </w:pPr>
    <w:rPr>
      <w:rFonts w:ascii="Times New Roman" w:eastAsia="Cambria" w:hAnsi="Times New Roman" w:cs="Times New Roman"/>
      <w:b/>
      <w:sz w:val="24"/>
      <w:szCs w:val="24"/>
      <w:lang w:val="en-US"/>
    </w:rPr>
  </w:style>
  <w:style w:type="paragraph" w:styleId="Titolo2">
    <w:name w:val="heading 2"/>
    <w:basedOn w:val="Titolo1"/>
    <w:next w:val="Normale"/>
    <w:link w:val="Titolo2Carattere"/>
    <w:uiPriority w:val="2"/>
    <w:qFormat/>
    <w:rsid w:val="008C1FEC"/>
    <w:pPr>
      <w:numPr>
        <w:ilvl w:val="1"/>
      </w:numPr>
      <w:spacing w:after="200"/>
      <w:outlineLvl w:val="1"/>
    </w:pPr>
  </w:style>
  <w:style w:type="paragraph" w:styleId="Titolo3">
    <w:name w:val="heading 3"/>
    <w:basedOn w:val="Normale"/>
    <w:next w:val="Normale"/>
    <w:link w:val="Titolo3Carattere"/>
    <w:uiPriority w:val="2"/>
    <w:qFormat/>
    <w:rsid w:val="008C1FEC"/>
    <w:pPr>
      <w:keepNext/>
      <w:keepLines/>
      <w:numPr>
        <w:ilvl w:val="2"/>
        <w:numId w:val="1"/>
      </w:numPr>
      <w:spacing w:before="40" w:after="120" w:line="240" w:lineRule="auto"/>
      <w:outlineLvl w:val="2"/>
    </w:pPr>
    <w:rPr>
      <w:rFonts w:ascii="Times New Roman" w:eastAsiaTheme="majorEastAsia" w:hAnsi="Times New Roman" w:cstheme="majorBidi"/>
      <w:b/>
      <w:sz w:val="24"/>
      <w:szCs w:val="24"/>
      <w:lang w:val="en-US"/>
    </w:rPr>
  </w:style>
  <w:style w:type="paragraph" w:styleId="Titolo4">
    <w:name w:val="heading 4"/>
    <w:basedOn w:val="Titolo3"/>
    <w:next w:val="Normale"/>
    <w:link w:val="Titolo4Carattere"/>
    <w:uiPriority w:val="2"/>
    <w:qFormat/>
    <w:rsid w:val="008C1FEC"/>
    <w:pPr>
      <w:numPr>
        <w:ilvl w:val="3"/>
      </w:numPr>
      <w:outlineLvl w:val="3"/>
    </w:pPr>
    <w:rPr>
      <w:iCs/>
    </w:rPr>
  </w:style>
  <w:style w:type="paragraph" w:styleId="Titolo5">
    <w:name w:val="heading 5"/>
    <w:basedOn w:val="Titolo4"/>
    <w:next w:val="Normale"/>
    <w:link w:val="Titolo5Carattere"/>
    <w:uiPriority w:val="2"/>
    <w:qFormat/>
    <w:rsid w:val="008C1FEC"/>
    <w:pPr>
      <w:numPr>
        <w:ilvl w:val="4"/>
      </w:numPr>
      <w:outlineLvl w:val="4"/>
    </w:p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Testofumetto">
    <w:name w:val="Balloon Text"/>
    <w:basedOn w:val="Normale"/>
    <w:link w:val="TestofumettoCarattere"/>
    <w:uiPriority w:val="99"/>
    <w:semiHidden/>
    <w:unhideWhenUsed/>
    <w:rsid w:val="000C6E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0C6EF8"/>
    <w:rPr>
      <w:rFonts w:ascii="Tahoma" w:hAnsi="Tahoma" w:cs="Tahoma"/>
      <w:sz w:val="16"/>
      <w:szCs w:val="16"/>
    </w:rPr>
  </w:style>
  <w:style w:type="paragraph" w:styleId="Intestazione">
    <w:name w:val="header"/>
    <w:basedOn w:val="Normale"/>
    <w:link w:val="IntestazioneCarattere"/>
    <w:uiPriority w:val="99"/>
    <w:unhideWhenUsed/>
    <w:rsid w:val="00C95981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C95981"/>
  </w:style>
  <w:style w:type="paragraph" w:styleId="Pidipagina">
    <w:name w:val="footer"/>
    <w:basedOn w:val="Normale"/>
    <w:link w:val="PidipaginaCarattere"/>
    <w:uiPriority w:val="99"/>
    <w:unhideWhenUsed/>
    <w:rsid w:val="00C95981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C95981"/>
  </w:style>
  <w:style w:type="table" w:styleId="Grigliatabella">
    <w:name w:val="Table Grid"/>
    <w:basedOn w:val="Tabellanormale"/>
    <w:uiPriority w:val="39"/>
    <w:rsid w:val="007B3A89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upplementaryMaterial">
    <w:name w:val="Supplementary Material"/>
    <w:basedOn w:val="Titolo"/>
    <w:next w:val="Titolo"/>
    <w:qFormat/>
    <w:rsid w:val="00CE2A05"/>
    <w:pPr>
      <w:suppressLineNumbers/>
      <w:pBdr>
        <w:bottom w:val="none" w:sz="0" w:space="0" w:color="auto"/>
      </w:pBdr>
      <w:spacing w:before="240" w:after="120"/>
      <w:contextualSpacing w:val="0"/>
      <w:jc w:val="center"/>
    </w:pPr>
    <w:rPr>
      <w:rFonts w:ascii="Times New Roman" w:eastAsiaTheme="minorHAnsi" w:hAnsi="Times New Roman" w:cs="Times New Roman"/>
      <w:b/>
      <w:i/>
      <w:color w:val="auto"/>
      <w:spacing w:val="0"/>
      <w:kern w:val="0"/>
      <w:sz w:val="32"/>
      <w:szCs w:val="32"/>
      <w:lang w:val="en-US"/>
    </w:rPr>
  </w:style>
  <w:style w:type="paragraph" w:styleId="Titolo">
    <w:name w:val="Title"/>
    <w:basedOn w:val="Normale"/>
    <w:next w:val="Normale"/>
    <w:link w:val="TitoloCarattere"/>
    <w:uiPriority w:val="10"/>
    <w:qFormat/>
    <w:rsid w:val="00CE2A05"/>
    <w:pPr>
      <w:pBdr>
        <w:bottom w:val="single" w:sz="8" w:space="4" w:color="5B9BD5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TitoloCarattere">
    <w:name w:val="Titolo Carattere"/>
    <w:basedOn w:val="Carpredefinitoparagrafo"/>
    <w:link w:val="Titolo"/>
    <w:uiPriority w:val="10"/>
    <w:rsid w:val="00CE2A05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styleId="Collegamentoipertestuale">
    <w:name w:val="Hyperlink"/>
    <w:basedOn w:val="Carpredefinitoparagrafo"/>
    <w:uiPriority w:val="99"/>
    <w:unhideWhenUsed/>
    <w:rsid w:val="008C1FEC"/>
    <w:rPr>
      <w:color w:val="0563C1" w:themeColor="hyperlink"/>
      <w:u w:val="single"/>
    </w:rPr>
  </w:style>
  <w:style w:type="character" w:customStyle="1" w:styleId="Titolo1Carattere">
    <w:name w:val="Titolo 1 Carattere"/>
    <w:basedOn w:val="Carpredefinitoparagrafo"/>
    <w:link w:val="Titolo1"/>
    <w:uiPriority w:val="2"/>
    <w:rsid w:val="008C1FEC"/>
    <w:rPr>
      <w:rFonts w:ascii="Times New Roman" w:eastAsia="Cambria" w:hAnsi="Times New Roman" w:cs="Times New Roman"/>
      <w:b/>
      <w:sz w:val="24"/>
      <w:szCs w:val="24"/>
      <w:lang w:val="en-US"/>
    </w:rPr>
  </w:style>
  <w:style w:type="character" w:customStyle="1" w:styleId="Titolo2Carattere">
    <w:name w:val="Titolo 2 Carattere"/>
    <w:basedOn w:val="Carpredefinitoparagrafo"/>
    <w:link w:val="Titolo2"/>
    <w:uiPriority w:val="2"/>
    <w:rsid w:val="008C1FEC"/>
    <w:rPr>
      <w:rFonts w:ascii="Times New Roman" w:eastAsia="Cambria" w:hAnsi="Times New Roman" w:cs="Times New Roman"/>
      <w:b/>
      <w:sz w:val="24"/>
      <w:szCs w:val="24"/>
      <w:lang w:val="en-US"/>
    </w:rPr>
  </w:style>
  <w:style w:type="character" w:customStyle="1" w:styleId="Titolo3Carattere">
    <w:name w:val="Titolo 3 Carattere"/>
    <w:basedOn w:val="Carpredefinitoparagrafo"/>
    <w:link w:val="Titolo3"/>
    <w:uiPriority w:val="2"/>
    <w:rsid w:val="008C1FEC"/>
    <w:rPr>
      <w:rFonts w:ascii="Times New Roman" w:eastAsiaTheme="majorEastAsia" w:hAnsi="Times New Roman" w:cstheme="majorBidi"/>
      <w:b/>
      <w:sz w:val="24"/>
      <w:szCs w:val="24"/>
      <w:lang w:val="en-US"/>
    </w:rPr>
  </w:style>
  <w:style w:type="character" w:customStyle="1" w:styleId="Titolo4Carattere">
    <w:name w:val="Titolo 4 Carattere"/>
    <w:basedOn w:val="Carpredefinitoparagrafo"/>
    <w:link w:val="Titolo4"/>
    <w:uiPriority w:val="2"/>
    <w:rsid w:val="008C1FEC"/>
    <w:rPr>
      <w:rFonts w:ascii="Times New Roman" w:eastAsiaTheme="majorEastAsia" w:hAnsi="Times New Roman" w:cstheme="majorBidi"/>
      <w:b/>
      <w:iCs/>
      <w:sz w:val="24"/>
      <w:szCs w:val="24"/>
      <w:lang w:val="en-US"/>
    </w:rPr>
  </w:style>
  <w:style w:type="character" w:customStyle="1" w:styleId="Titolo5Carattere">
    <w:name w:val="Titolo 5 Carattere"/>
    <w:basedOn w:val="Carpredefinitoparagrafo"/>
    <w:link w:val="Titolo5"/>
    <w:uiPriority w:val="2"/>
    <w:rsid w:val="008C1FEC"/>
    <w:rPr>
      <w:rFonts w:ascii="Times New Roman" w:eastAsiaTheme="majorEastAsia" w:hAnsi="Times New Roman" w:cstheme="majorBidi"/>
      <w:b/>
      <w:iCs/>
      <w:sz w:val="24"/>
      <w:szCs w:val="24"/>
      <w:lang w:val="en-US"/>
    </w:rPr>
  </w:style>
  <w:style w:type="numbering" w:customStyle="1" w:styleId="Headings">
    <w:name w:val="Headings"/>
    <w:uiPriority w:val="99"/>
    <w:rsid w:val="008C1FEC"/>
    <w:pPr>
      <w:numPr>
        <w:numId w:val="1"/>
      </w:numPr>
    </w:pPr>
  </w:style>
  <w:style w:type="paragraph" w:styleId="Paragrafoelenco">
    <w:name w:val="List Paragraph"/>
    <w:basedOn w:val="Normale"/>
    <w:uiPriority w:val="34"/>
    <w:qFormat/>
    <w:rsid w:val="008C1FE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9303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9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5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251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307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100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997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0.png"/><Relationship Id="rId26" Type="http://schemas.microsoft.com/office/2007/relationships/hdphoto" Target="media/hdphoto5.wdp"/><Relationship Id="rId39" Type="http://schemas.microsoft.com/office/2007/relationships/hdphoto" Target="media/hdphoto7.wdp"/><Relationship Id="rId21" Type="http://schemas.openxmlformats.org/officeDocument/2006/relationships/image" Target="media/image12.png"/><Relationship Id="rId34" Type="http://schemas.microsoft.com/office/2007/relationships/hdphoto" Target="media/hdphoto6.wdp"/><Relationship Id="rId42" Type="http://schemas.openxmlformats.org/officeDocument/2006/relationships/image" Target="media/image29.png"/><Relationship Id="rId47" Type="http://schemas.openxmlformats.org/officeDocument/2006/relationships/image" Target="media/image34.emf"/><Relationship Id="rId50" Type="http://schemas.openxmlformats.org/officeDocument/2006/relationships/image" Target="media/image37.png"/><Relationship Id="rId55" Type="http://schemas.openxmlformats.org/officeDocument/2006/relationships/image" Target="media/image42.png"/><Relationship Id="rId63" Type="http://schemas.openxmlformats.org/officeDocument/2006/relationships/image" Target="media/image50.png"/><Relationship Id="rId68" Type="http://schemas.openxmlformats.org/officeDocument/2006/relationships/image" Target="media/image55.png"/><Relationship Id="rId76" Type="http://schemas.openxmlformats.org/officeDocument/2006/relationships/oleObject" Target="embeddings/oleObject1.bin"/><Relationship Id="rId84" Type="http://schemas.openxmlformats.org/officeDocument/2006/relationships/oleObject" Target="embeddings/oleObject5.bin"/><Relationship Id="rId89" Type="http://schemas.openxmlformats.org/officeDocument/2006/relationships/image" Target="media/image69.emf"/><Relationship Id="rId7" Type="http://schemas.openxmlformats.org/officeDocument/2006/relationships/image" Target="media/image1.png"/><Relationship Id="rId71" Type="http://schemas.openxmlformats.org/officeDocument/2006/relationships/image" Target="media/image58.png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9" Type="http://schemas.openxmlformats.org/officeDocument/2006/relationships/image" Target="media/image18.png"/><Relationship Id="rId11" Type="http://schemas.openxmlformats.org/officeDocument/2006/relationships/image" Target="media/image5.png"/><Relationship Id="rId24" Type="http://schemas.microsoft.com/office/2007/relationships/hdphoto" Target="media/hdphoto4.wdp"/><Relationship Id="rId32" Type="http://schemas.openxmlformats.org/officeDocument/2006/relationships/image" Target="media/image21.png"/><Relationship Id="rId37" Type="http://schemas.openxmlformats.org/officeDocument/2006/relationships/image" Target="media/image25.png"/><Relationship Id="rId40" Type="http://schemas.openxmlformats.org/officeDocument/2006/relationships/image" Target="media/image27.emf"/><Relationship Id="rId45" Type="http://schemas.openxmlformats.org/officeDocument/2006/relationships/image" Target="media/image32.png"/><Relationship Id="rId53" Type="http://schemas.openxmlformats.org/officeDocument/2006/relationships/image" Target="media/image40.png"/><Relationship Id="rId58" Type="http://schemas.openxmlformats.org/officeDocument/2006/relationships/image" Target="media/image45.png"/><Relationship Id="rId66" Type="http://schemas.openxmlformats.org/officeDocument/2006/relationships/image" Target="media/image53.png"/><Relationship Id="rId74" Type="http://schemas.openxmlformats.org/officeDocument/2006/relationships/image" Target="media/image61.png"/><Relationship Id="rId79" Type="http://schemas.openxmlformats.org/officeDocument/2006/relationships/image" Target="media/image64.emf"/><Relationship Id="rId87" Type="http://schemas.openxmlformats.org/officeDocument/2006/relationships/image" Target="media/image68.emf"/><Relationship Id="rId5" Type="http://schemas.openxmlformats.org/officeDocument/2006/relationships/footnotes" Target="footnotes.xml"/><Relationship Id="rId61" Type="http://schemas.openxmlformats.org/officeDocument/2006/relationships/image" Target="media/image48.png"/><Relationship Id="rId82" Type="http://schemas.openxmlformats.org/officeDocument/2006/relationships/oleObject" Target="embeddings/oleObject4.bin"/><Relationship Id="rId90" Type="http://schemas.openxmlformats.org/officeDocument/2006/relationships/oleObject" Target="embeddings/oleObject8.bin"/><Relationship Id="rId19" Type="http://schemas.microsoft.com/office/2007/relationships/hdphoto" Target="media/hdphoto3.wdp"/><Relationship Id="rId14" Type="http://schemas.microsoft.com/office/2007/relationships/hdphoto" Target="media/hdphoto1.wdp"/><Relationship Id="rId22" Type="http://schemas.openxmlformats.org/officeDocument/2006/relationships/image" Target="media/image13.emf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3.png"/><Relationship Id="rId43" Type="http://schemas.openxmlformats.org/officeDocument/2006/relationships/image" Target="media/image30.png"/><Relationship Id="rId48" Type="http://schemas.openxmlformats.org/officeDocument/2006/relationships/image" Target="media/image35.png"/><Relationship Id="rId56" Type="http://schemas.openxmlformats.org/officeDocument/2006/relationships/image" Target="media/image43.png"/><Relationship Id="rId64" Type="http://schemas.openxmlformats.org/officeDocument/2006/relationships/image" Target="media/image51.png"/><Relationship Id="rId69" Type="http://schemas.openxmlformats.org/officeDocument/2006/relationships/image" Target="media/image56.png"/><Relationship Id="rId77" Type="http://schemas.openxmlformats.org/officeDocument/2006/relationships/image" Target="media/image63.emf"/><Relationship Id="rId8" Type="http://schemas.openxmlformats.org/officeDocument/2006/relationships/image" Target="media/image2.png"/><Relationship Id="rId51" Type="http://schemas.openxmlformats.org/officeDocument/2006/relationships/image" Target="media/image38.png"/><Relationship Id="rId72" Type="http://schemas.openxmlformats.org/officeDocument/2006/relationships/image" Target="media/image59.png"/><Relationship Id="rId80" Type="http://schemas.openxmlformats.org/officeDocument/2006/relationships/oleObject" Target="embeddings/oleObject3.bin"/><Relationship Id="rId85" Type="http://schemas.openxmlformats.org/officeDocument/2006/relationships/image" Target="media/image67.emf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microsoft.com/office/2007/relationships/hdphoto" Target="media/hdphoto2.wdp"/><Relationship Id="rId25" Type="http://schemas.openxmlformats.org/officeDocument/2006/relationships/image" Target="media/image15.png"/><Relationship Id="rId33" Type="http://schemas.openxmlformats.org/officeDocument/2006/relationships/image" Target="media/image22.png"/><Relationship Id="rId38" Type="http://schemas.openxmlformats.org/officeDocument/2006/relationships/image" Target="media/image26.png"/><Relationship Id="rId46" Type="http://schemas.openxmlformats.org/officeDocument/2006/relationships/image" Target="media/image33.emf"/><Relationship Id="rId59" Type="http://schemas.openxmlformats.org/officeDocument/2006/relationships/image" Target="media/image46.png"/><Relationship Id="rId67" Type="http://schemas.openxmlformats.org/officeDocument/2006/relationships/image" Target="media/image54.png"/><Relationship Id="rId20" Type="http://schemas.openxmlformats.org/officeDocument/2006/relationships/image" Target="media/image11.png"/><Relationship Id="rId41" Type="http://schemas.openxmlformats.org/officeDocument/2006/relationships/image" Target="media/image28.emf"/><Relationship Id="rId54" Type="http://schemas.openxmlformats.org/officeDocument/2006/relationships/image" Target="media/image41.png"/><Relationship Id="rId62" Type="http://schemas.openxmlformats.org/officeDocument/2006/relationships/image" Target="media/image49.png"/><Relationship Id="rId70" Type="http://schemas.openxmlformats.org/officeDocument/2006/relationships/image" Target="media/image57.png"/><Relationship Id="rId75" Type="http://schemas.openxmlformats.org/officeDocument/2006/relationships/image" Target="media/image62.emf"/><Relationship Id="rId83" Type="http://schemas.openxmlformats.org/officeDocument/2006/relationships/image" Target="media/image66.emf"/><Relationship Id="rId88" Type="http://schemas.openxmlformats.org/officeDocument/2006/relationships/oleObject" Target="embeddings/oleObject7.bin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8.emf"/><Relationship Id="rId23" Type="http://schemas.openxmlformats.org/officeDocument/2006/relationships/image" Target="media/image14.png"/><Relationship Id="rId28" Type="http://schemas.openxmlformats.org/officeDocument/2006/relationships/image" Target="media/image17.png"/><Relationship Id="rId36" Type="http://schemas.openxmlformats.org/officeDocument/2006/relationships/image" Target="media/image24.png"/><Relationship Id="rId49" Type="http://schemas.openxmlformats.org/officeDocument/2006/relationships/image" Target="media/image36.png"/><Relationship Id="rId57" Type="http://schemas.openxmlformats.org/officeDocument/2006/relationships/image" Target="media/image44.png"/><Relationship Id="rId10" Type="http://schemas.openxmlformats.org/officeDocument/2006/relationships/image" Target="media/image4.png"/><Relationship Id="rId31" Type="http://schemas.openxmlformats.org/officeDocument/2006/relationships/image" Target="media/image20.png"/><Relationship Id="rId44" Type="http://schemas.openxmlformats.org/officeDocument/2006/relationships/image" Target="media/image31.png"/><Relationship Id="rId52" Type="http://schemas.openxmlformats.org/officeDocument/2006/relationships/image" Target="media/image39.png"/><Relationship Id="rId60" Type="http://schemas.openxmlformats.org/officeDocument/2006/relationships/image" Target="media/image47.png"/><Relationship Id="rId65" Type="http://schemas.openxmlformats.org/officeDocument/2006/relationships/image" Target="media/image52.png"/><Relationship Id="rId73" Type="http://schemas.openxmlformats.org/officeDocument/2006/relationships/image" Target="media/image60.png"/><Relationship Id="rId78" Type="http://schemas.openxmlformats.org/officeDocument/2006/relationships/oleObject" Target="embeddings/oleObject2.bin"/><Relationship Id="rId81" Type="http://schemas.openxmlformats.org/officeDocument/2006/relationships/image" Target="media/image65.emf"/><Relationship Id="rId86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43</Pages>
  <Words>1917</Words>
  <Characters>10931</Characters>
  <Application>Microsoft Office Word</Application>
  <DocSecurity>0</DocSecurity>
  <Lines>91</Lines>
  <Paragraphs>25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ssimo reverberi</dc:creator>
  <cp:lastModifiedBy>massimo reverberi</cp:lastModifiedBy>
  <cp:revision>17</cp:revision>
  <dcterms:created xsi:type="dcterms:W3CDTF">2018-06-05T14:06:00Z</dcterms:created>
  <dcterms:modified xsi:type="dcterms:W3CDTF">2018-06-11T08:04:00Z</dcterms:modified>
</cp:coreProperties>
</file>